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465B9" w:rsidRPr="009465B9" w:rsidRDefault="009465B9" w:rsidP="009465B9">
      <w:pPr>
        <w:rPr>
          <w:rFonts w:ascii="Comic Sans MS" w:hAnsi="Comic Sans MS"/>
        </w:rPr>
      </w:pPr>
    </w:p>
    <w:p w:rsidR="009465B9" w:rsidRPr="009465B9" w:rsidRDefault="009465B9" w:rsidP="009465B9">
      <w:pPr>
        <w:pStyle w:val="NoSpacing"/>
        <w:jc w:val="center"/>
        <w:rPr>
          <w:rFonts w:ascii="Comic Sans MS" w:eastAsia="Meiryo UI" w:hAnsi="Comic Sans MS" w:cs="Meiryo UI"/>
          <w:b/>
          <w:sz w:val="24"/>
          <w:szCs w:val="24"/>
        </w:rPr>
      </w:pPr>
      <w:r w:rsidRPr="009465B9">
        <w:rPr>
          <w:rFonts w:ascii="Comic Sans MS" w:eastAsia="Meiryo UI" w:hAnsi="Comic Sans MS" w:cs="Meiryo UI"/>
          <w:b/>
          <w:sz w:val="24"/>
          <w:szCs w:val="24"/>
        </w:rPr>
        <w:t>SECTION A (46 Marks)</w:t>
      </w:r>
    </w:p>
    <w:p w:rsidR="009465B9" w:rsidRPr="009465B9" w:rsidRDefault="009465B9" w:rsidP="009465B9">
      <w:pPr>
        <w:pStyle w:val="NoSpacing"/>
        <w:jc w:val="center"/>
        <w:rPr>
          <w:rFonts w:ascii="Comic Sans MS" w:eastAsia="Meiryo UI" w:hAnsi="Comic Sans MS" w:cs="Meiryo UI"/>
          <w:b/>
          <w:i/>
          <w:sz w:val="24"/>
          <w:szCs w:val="24"/>
        </w:rPr>
      </w:pPr>
      <w:r w:rsidRPr="009465B9">
        <w:rPr>
          <w:rFonts w:ascii="Comic Sans MS" w:eastAsia="Meiryo UI" w:hAnsi="Comic Sans MS" w:cs="Meiryo UI"/>
          <w:b/>
          <w:i/>
          <w:sz w:val="24"/>
          <w:szCs w:val="24"/>
        </w:rPr>
        <w:t xml:space="preserve">Answer all questions from this section A </w:t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b/>
          <w:sz w:val="24"/>
          <w:szCs w:val="24"/>
        </w:rPr>
        <w:t>1.</w:t>
      </w:r>
      <w:r w:rsidRPr="009465B9">
        <w:rPr>
          <w:rFonts w:ascii="Comic Sans MS" w:eastAsia="Meiryo UI" w:hAnsi="Comic Sans MS" w:cs="Meiryo UI"/>
          <w:b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>(</w:t>
      </w:r>
      <w:proofErr w:type="gramStart"/>
      <w:r w:rsidRPr="009465B9">
        <w:rPr>
          <w:rFonts w:ascii="Comic Sans MS" w:eastAsia="Meiryo UI" w:hAnsi="Comic Sans MS" w:cs="Meiryo UI"/>
          <w:sz w:val="24"/>
          <w:szCs w:val="24"/>
        </w:rPr>
        <w:t>a</w:t>
      </w:r>
      <w:proofErr w:type="gramEnd"/>
      <w:r w:rsidRPr="009465B9">
        <w:rPr>
          <w:rFonts w:ascii="Comic Sans MS" w:eastAsia="Meiryo UI" w:hAnsi="Comic Sans MS" w:cs="Meiryo UI"/>
          <w:sz w:val="24"/>
          <w:szCs w:val="24"/>
        </w:rPr>
        <w:t>) Write:</w:t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i) </w:t>
      </w:r>
      <w:proofErr w:type="gramStart"/>
      <w:r w:rsidRPr="009465B9">
        <w:rPr>
          <w:rFonts w:ascii="Comic Sans MS" w:eastAsia="Meiryo UI" w:hAnsi="Comic Sans MS" w:cs="Meiryo UI"/>
          <w:sz w:val="24"/>
          <w:szCs w:val="24"/>
        </w:rPr>
        <w:t>equation</w:t>
      </w:r>
      <w:proofErr w:type="gramEnd"/>
      <w:r w:rsidRPr="009465B9">
        <w:rPr>
          <w:rFonts w:ascii="Comic Sans MS" w:eastAsia="Meiryo UI" w:hAnsi="Comic Sans MS" w:cs="Meiryo UI"/>
          <w:sz w:val="24"/>
          <w:szCs w:val="24"/>
        </w:rPr>
        <w:t xml:space="preserve"> for ionization of </w:t>
      </w:r>
      <w:proofErr w:type="spellStart"/>
      <w:r w:rsidRPr="009465B9">
        <w:rPr>
          <w:rFonts w:ascii="Comic Sans MS" w:eastAsia="Meiryo UI" w:hAnsi="Comic Sans MS" w:cs="Meiryo UI"/>
          <w:sz w:val="24"/>
          <w:szCs w:val="24"/>
        </w:rPr>
        <w:t>methanoic</w:t>
      </w:r>
      <w:proofErr w:type="spellEnd"/>
      <w:r w:rsidRPr="009465B9">
        <w:rPr>
          <w:rFonts w:ascii="Comic Sans MS" w:eastAsia="Meiryo UI" w:hAnsi="Comic Sans MS" w:cs="Meiryo UI"/>
          <w:sz w:val="24"/>
          <w:szCs w:val="24"/>
        </w:rPr>
        <w:t xml:space="preserve"> acid in water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="00BC2B90">
        <w:rPr>
          <w:rFonts w:ascii="Comic Sans MS" w:eastAsia="Meiryo UI" w:hAnsi="Comic Sans MS" w:cs="Meiryo UI"/>
          <w:sz w:val="24"/>
          <w:szCs w:val="24"/>
        </w:rPr>
        <w:t xml:space="preserve">   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(1 ½ marks) </w:t>
      </w:r>
    </w:p>
    <w:p w:rsidR="009465B9" w:rsidRPr="009465B9" w:rsidRDefault="009465B9" w:rsidP="003100F5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</w:t>
      </w:r>
      <w:r w:rsidR="00BC2B90">
        <w:rPr>
          <w:rFonts w:ascii="Comic Sans MS" w:eastAsia="Meiryo UI" w:hAnsi="Comic Sans MS" w:cs="Meiryo UI"/>
          <w:sz w:val="24"/>
          <w:szCs w:val="24"/>
        </w:rPr>
        <w:t>…………………………………………………</w:t>
      </w: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</w:t>
      </w:r>
      <w:r w:rsidR="00BC2B90">
        <w:rPr>
          <w:rFonts w:ascii="Comic Sans MS" w:eastAsia="Meiryo UI" w:hAnsi="Comic Sans MS" w:cs="Meiryo UI"/>
          <w:sz w:val="24"/>
          <w:szCs w:val="24"/>
        </w:rPr>
        <w:t>…………………………………………………</w:t>
      </w:r>
      <w:r w:rsidR="00D72D7F">
        <w:rPr>
          <w:rFonts w:ascii="Comic Sans MS" w:eastAsia="Meiryo UI" w:hAnsi="Comic Sans MS" w:cs="Meiryo UI"/>
          <w:sz w:val="24"/>
          <w:szCs w:val="24"/>
        </w:rPr>
        <w:t>……………………..</w:t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ii) </w:t>
      </w:r>
      <w:proofErr w:type="gramStart"/>
      <w:r w:rsidRPr="009465B9">
        <w:rPr>
          <w:rFonts w:ascii="Comic Sans MS" w:eastAsia="Meiryo UI" w:hAnsi="Comic Sans MS" w:cs="Meiryo UI"/>
          <w:sz w:val="24"/>
          <w:szCs w:val="24"/>
        </w:rPr>
        <w:t>the</w:t>
      </w:r>
      <w:proofErr w:type="gramEnd"/>
      <w:r w:rsidRPr="009465B9">
        <w:rPr>
          <w:rFonts w:ascii="Comic Sans MS" w:eastAsia="Meiryo UI" w:hAnsi="Comic Sans MS" w:cs="Meiryo UI"/>
          <w:sz w:val="24"/>
          <w:szCs w:val="24"/>
        </w:rPr>
        <w:t xml:space="preserve"> expression for the acid constant </w:t>
      </w:r>
      <w:proofErr w:type="spellStart"/>
      <w:r w:rsidRPr="009465B9">
        <w:rPr>
          <w:rFonts w:ascii="Comic Sans MS" w:eastAsia="Meiryo UI" w:hAnsi="Comic Sans MS" w:cs="Meiryo UI"/>
          <w:sz w:val="24"/>
          <w:szCs w:val="24"/>
        </w:rPr>
        <w:t>Ka</w:t>
      </w:r>
      <w:proofErr w:type="spellEnd"/>
      <w:r w:rsidRPr="009465B9">
        <w:rPr>
          <w:rFonts w:ascii="Comic Sans MS" w:eastAsia="Meiryo UI" w:hAnsi="Comic Sans MS" w:cs="Meiryo UI"/>
          <w:sz w:val="24"/>
          <w:szCs w:val="24"/>
        </w:rPr>
        <w:t xml:space="preserve">, for </w:t>
      </w:r>
      <w:proofErr w:type="spellStart"/>
      <w:r w:rsidRPr="009465B9">
        <w:rPr>
          <w:rFonts w:ascii="Comic Sans MS" w:eastAsia="Meiryo UI" w:hAnsi="Comic Sans MS" w:cs="Meiryo UI"/>
          <w:sz w:val="24"/>
          <w:szCs w:val="24"/>
        </w:rPr>
        <w:t>methanoic</w:t>
      </w:r>
      <w:proofErr w:type="spellEnd"/>
      <w:r w:rsidRPr="009465B9">
        <w:rPr>
          <w:rFonts w:ascii="Comic Sans MS" w:eastAsia="Meiryo UI" w:hAnsi="Comic Sans MS" w:cs="Meiryo UI"/>
          <w:sz w:val="24"/>
          <w:szCs w:val="24"/>
        </w:rPr>
        <w:t xml:space="preserve"> acid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="00BC2B90">
        <w:rPr>
          <w:rFonts w:ascii="Comic Sans MS" w:eastAsia="Meiryo UI" w:hAnsi="Comic Sans MS" w:cs="Meiryo UI"/>
          <w:sz w:val="24"/>
          <w:szCs w:val="24"/>
        </w:rPr>
        <w:t xml:space="preserve">                </w:t>
      </w:r>
      <w:r w:rsidR="003100F5">
        <w:rPr>
          <w:rFonts w:ascii="Comic Sans MS" w:eastAsia="Meiryo UI" w:hAnsi="Comic Sans MS" w:cs="Meiryo UI"/>
          <w:sz w:val="24"/>
          <w:szCs w:val="24"/>
        </w:rPr>
        <w:t>(½ mark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) </w:t>
      </w:r>
    </w:p>
    <w:p w:rsidR="009465B9" w:rsidRPr="009465B9" w:rsidRDefault="009465B9" w:rsidP="003100F5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</w:t>
      </w:r>
      <w:r w:rsidR="00BC2B90">
        <w:rPr>
          <w:rFonts w:ascii="Comic Sans MS" w:eastAsia="Meiryo UI" w:hAnsi="Comic Sans MS" w:cs="Meiryo UI"/>
          <w:sz w:val="24"/>
          <w:szCs w:val="24"/>
        </w:rPr>
        <w:t>…………………………………………………</w:t>
      </w: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</w:t>
      </w:r>
      <w:r w:rsidR="00BC2B90">
        <w:rPr>
          <w:rFonts w:ascii="Comic Sans MS" w:eastAsia="Meiryo UI" w:hAnsi="Comic Sans MS" w:cs="Meiryo UI"/>
          <w:sz w:val="24"/>
          <w:szCs w:val="24"/>
        </w:rPr>
        <w:t>…………………………………………………</w:t>
      </w:r>
      <w:r w:rsidR="00D72D7F">
        <w:rPr>
          <w:rFonts w:ascii="Comic Sans MS" w:eastAsia="Meiryo UI" w:hAnsi="Comic Sans MS" w:cs="Meiryo UI"/>
          <w:sz w:val="24"/>
          <w:szCs w:val="24"/>
        </w:rPr>
        <w:t>……………………..</w:t>
      </w:r>
    </w:p>
    <w:p w:rsidR="009465B9" w:rsidRPr="009465B9" w:rsidRDefault="009465B9" w:rsidP="003100F5">
      <w:pPr>
        <w:pStyle w:val="NoSpacing"/>
        <w:spacing w:line="276" w:lineRule="auto"/>
        <w:ind w:left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 xml:space="preserve">(b) The molar conductivity of 0.1M </w:t>
      </w:r>
      <w:proofErr w:type="spellStart"/>
      <w:r w:rsidRPr="009465B9">
        <w:rPr>
          <w:rFonts w:ascii="Comic Sans MS" w:eastAsia="Meiryo UI" w:hAnsi="Comic Sans MS" w:cs="Meiryo UI"/>
          <w:sz w:val="24"/>
          <w:szCs w:val="24"/>
        </w:rPr>
        <w:t>methanoic</w:t>
      </w:r>
      <w:proofErr w:type="spellEnd"/>
      <w:r w:rsidRPr="009465B9">
        <w:rPr>
          <w:rFonts w:ascii="Comic Sans MS" w:eastAsia="Meiryo UI" w:hAnsi="Comic Sans MS" w:cs="Meiryo UI"/>
          <w:sz w:val="24"/>
          <w:szCs w:val="24"/>
        </w:rPr>
        <w:t xml:space="preserve"> acid solution at 25</w:t>
      </w:r>
      <w:r w:rsidRPr="009465B9">
        <w:rPr>
          <w:rFonts w:ascii="Comic Sans MS" w:eastAsia="Meiryo UI" w:hAnsi="Comic Sans MS" w:cs="Meiryo UI"/>
          <w:sz w:val="24"/>
          <w:szCs w:val="24"/>
          <w:vertAlign w:val="superscript"/>
        </w:rPr>
        <w:t>o</w:t>
      </w:r>
      <w:r w:rsidR="00BC2B90">
        <w:rPr>
          <w:rFonts w:ascii="Comic Sans MS" w:eastAsia="Meiryo UI" w:hAnsi="Comic Sans MS" w:cs="Meiryo UI"/>
          <w:sz w:val="24"/>
          <w:szCs w:val="24"/>
        </w:rPr>
        <w:t>C is 16.2</w:t>
      </w:r>
      <w:r w:rsidRPr="009465B9">
        <w:rPr>
          <w:rFonts w:ascii="Comic Sans MS" w:eastAsia="Meiryo UI" w:hAnsi="Comic Sans MS" w:cs="Meiryo UI"/>
          <w:sz w:val="24"/>
          <w:szCs w:val="24"/>
        </w:rPr>
        <w:t>scm</w:t>
      </w:r>
      <w:r w:rsidRPr="009465B9">
        <w:rPr>
          <w:rFonts w:ascii="Comic Sans MS" w:eastAsia="Meiryo UI" w:hAnsi="Comic Sans MS" w:cs="Meiryo UI"/>
          <w:sz w:val="24"/>
          <w:szCs w:val="24"/>
          <w:vertAlign w:val="superscript"/>
        </w:rPr>
        <w:t>2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 mol</w:t>
      </w:r>
      <w:r w:rsidRPr="009465B9">
        <w:rPr>
          <w:rFonts w:ascii="Comic Sans MS" w:eastAsia="Meiryo UI" w:hAnsi="Comic Sans MS" w:cs="Meiryo UI"/>
          <w:sz w:val="24"/>
          <w:szCs w:val="24"/>
          <w:vertAlign w:val="superscript"/>
        </w:rPr>
        <w:t>-1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. </w:t>
      </w:r>
      <w:r w:rsidR="003100F5">
        <w:rPr>
          <w:rFonts w:ascii="Comic Sans MS" w:eastAsia="Meiryo UI" w:hAnsi="Comic Sans MS" w:cs="Meiryo UI"/>
          <w:sz w:val="24"/>
          <w:szCs w:val="24"/>
        </w:rPr>
        <w:t xml:space="preserve">    </w:t>
      </w:r>
      <w:r w:rsidRPr="009465B9">
        <w:rPr>
          <w:rFonts w:ascii="Comic Sans MS" w:eastAsia="Meiryo UI" w:hAnsi="Comic Sans MS" w:cs="Meiryo UI"/>
          <w:sz w:val="24"/>
          <w:szCs w:val="24"/>
        </w:rPr>
        <w:t>Calculate the:</w:t>
      </w:r>
    </w:p>
    <w:p w:rsidR="009465B9" w:rsidRPr="009465B9" w:rsidRDefault="009465B9" w:rsidP="003100F5">
      <w:pPr>
        <w:pStyle w:val="NoSpacing"/>
        <w:spacing w:line="276" w:lineRule="auto"/>
        <w:ind w:left="1080" w:hanging="36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(</w:t>
      </w:r>
      <w:proofErr w:type="spellStart"/>
      <w:r w:rsidRPr="009465B9">
        <w:rPr>
          <w:rFonts w:ascii="Comic Sans MS" w:eastAsia="Meiryo UI" w:hAnsi="Comic Sans MS" w:cs="Meiryo UI"/>
          <w:sz w:val="24"/>
          <w:szCs w:val="24"/>
        </w:rPr>
        <w:t>i</w:t>
      </w:r>
      <w:proofErr w:type="spellEnd"/>
      <w:r w:rsidRPr="009465B9">
        <w:rPr>
          <w:rFonts w:ascii="Comic Sans MS" w:eastAsia="Meiryo UI" w:hAnsi="Comic Sans MS" w:cs="Meiryo UI"/>
          <w:sz w:val="24"/>
          <w:szCs w:val="24"/>
        </w:rPr>
        <w:t xml:space="preserve">) Degree of </w:t>
      </w:r>
      <w:proofErr w:type="spellStart"/>
      <w:r w:rsidRPr="009465B9">
        <w:rPr>
          <w:rFonts w:ascii="Comic Sans MS" w:eastAsia="Meiryo UI" w:hAnsi="Comic Sans MS" w:cs="Meiryo UI"/>
          <w:sz w:val="24"/>
          <w:szCs w:val="24"/>
        </w:rPr>
        <w:t>ionisation</w:t>
      </w:r>
      <w:proofErr w:type="spellEnd"/>
      <w:r w:rsidRPr="009465B9">
        <w:rPr>
          <w:rFonts w:ascii="Comic Sans MS" w:eastAsia="Meiryo UI" w:hAnsi="Comic Sans MS" w:cs="Meiryo UI"/>
          <w:sz w:val="24"/>
          <w:szCs w:val="24"/>
        </w:rPr>
        <w:t xml:space="preserve"> of </w:t>
      </w:r>
      <w:proofErr w:type="spellStart"/>
      <w:r w:rsidRPr="009465B9">
        <w:rPr>
          <w:rFonts w:ascii="Comic Sans MS" w:eastAsia="Meiryo UI" w:hAnsi="Comic Sans MS" w:cs="Meiryo UI"/>
          <w:sz w:val="24"/>
          <w:szCs w:val="24"/>
        </w:rPr>
        <w:t>methanoic</w:t>
      </w:r>
      <w:proofErr w:type="spellEnd"/>
      <w:r w:rsidRPr="009465B9">
        <w:rPr>
          <w:rFonts w:ascii="Comic Sans MS" w:eastAsia="Meiryo UI" w:hAnsi="Comic Sans MS" w:cs="Meiryo UI"/>
          <w:sz w:val="24"/>
          <w:szCs w:val="24"/>
        </w:rPr>
        <w:t xml:space="preserve"> acid at 25</w:t>
      </w:r>
      <w:r w:rsidRPr="009465B9">
        <w:rPr>
          <w:rFonts w:ascii="Comic Sans MS" w:eastAsia="Meiryo UI" w:hAnsi="Comic Sans MS" w:cs="Meiryo UI"/>
          <w:sz w:val="24"/>
          <w:szCs w:val="24"/>
          <w:vertAlign w:val="superscript"/>
        </w:rPr>
        <w:t>o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C (molar conductivity of </w:t>
      </w:r>
      <w:proofErr w:type="spellStart"/>
      <w:r w:rsidRPr="009465B9">
        <w:rPr>
          <w:rFonts w:ascii="Comic Sans MS" w:eastAsia="Meiryo UI" w:hAnsi="Comic Sans MS" w:cs="Meiryo UI"/>
          <w:sz w:val="24"/>
          <w:szCs w:val="24"/>
        </w:rPr>
        <w:t>methanoic</w:t>
      </w:r>
      <w:proofErr w:type="spellEnd"/>
      <w:r w:rsidRPr="009465B9">
        <w:rPr>
          <w:rFonts w:ascii="Comic Sans MS" w:eastAsia="Meiryo UI" w:hAnsi="Comic Sans MS" w:cs="Meiryo UI"/>
          <w:sz w:val="24"/>
          <w:szCs w:val="24"/>
        </w:rPr>
        <w:t xml:space="preserve"> acid at infinite dilution at 25</w:t>
      </w:r>
      <w:r w:rsidRPr="009465B9">
        <w:rPr>
          <w:rFonts w:ascii="Comic Sans MS" w:eastAsia="Meiryo UI" w:hAnsi="Comic Sans MS" w:cs="Meiryo UI"/>
          <w:sz w:val="24"/>
          <w:szCs w:val="24"/>
          <w:vertAlign w:val="superscript"/>
        </w:rPr>
        <w:t>o</w:t>
      </w:r>
      <w:r w:rsidRPr="009465B9">
        <w:rPr>
          <w:rFonts w:ascii="Comic Sans MS" w:eastAsia="Meiryo UI" w:hAnsi="Comic Sans MS" w:cs="Meiryo UI"/>
          <w:sz w:val="24"/>
          <w:szCs w:val="24"/>
        </w:rPr>
        <w:t>C is 40 scm</w:t>
      </w:r>
      <w:r w:rsidRPr="009465B9">
        <w:rPr>
          <w:rFonts w:ascii="Comic Sans MS" w:eastAsia="Meiryo UI" w:hAnsi="Comic Sans MS" w:cs="Meiryo UI"/>
          <w:sz w:val="24"/>
          <w:szCs w:val="24"/>
          <w:vertAlign w:val="superscript"/>
        </w:rPr>
        <w:t>2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 mol</w:t>
      </w:r>
      <w:r w:rsidRPr="009465B9">
        <w:rPr>
          <w:rFonts w:ascii="Comic Sans MS" w:eastAsia="Meiryo UI" w:hAnsi="Comic Sans MS" w:cs="Meiryo UI"/>
          <w:sz w:val="24"/>
          <w:szCs w:val="24"/>
          <w:vertAlign w:val="superscript"/>
        </w:rPr>
        <w:t>-1</w:t>
      </w:r>
      <w:r w:rsidRPr="009465B9">
        <w:rPr>
          <w:rFonts w:ascii="Comic Sans MS" w:eastAsia="Meiryo UI" w:hAnsi="Comic Sans MS" w:cs="Meiryo UI"/>
          <w:sz w:val="24"/>
          <w:szCs w:val="24"/>
        </w:rPr>
        <w:t>)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="00BC2B90">
        <w:rPr>
          <w:rFonts w:ascii="Comic Sans MS" w:eastAsia="Meiryo UI" w:hAnsi="Comic Sans MS" w:cs="Meiryo UI"/>
          <w:sz w:val="24"/>
          <w:szCs w:val="24"/>
        </w:rPr>
        <w:t xml:space="preserve">                       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(1 ½ marks) </w:t>
      </w:r>
    </w:p>
    <w:p w:rsidR="009465B9" w:rsidRPr="009465B9" w:rsidRDefault="009465B9" w:rsidP="00440E19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</w:t>
      </w:r>
      <w:r w:rsidR="00BC2B90">
        <w:rPr>
          <w:rFonts w:ascii="Comic Sans MS" w:eastAsia="Meiryo UI" w:hAnsi="Comic Sans MS" w:cs="Meiryo UI"/>
          <w:sz w:val="24"/>
          <w:szCs w:val="24"/>
        </w:rPr>
        <w:t>…………………………………………………</w:t>
      </w: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</w:t>
      </w:r>
      <w:r w:rsidR="00BC2B90">
        <w:rPr>
          <w:rFonts w:ascii="Comic Sans MS" w:eastAsia="Meiryo UI" w:hAnsi="Comic Sans MS" w:cs="Meiryo UI"/>
          <w:sz w:val="24"/>
          <w:szCs w:val="24"/>
        </w:rPr>
        <w:t>…………………………………………………</w:t>
      </w: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</w:t>
      </w:r>
      <w:r w:rsidR="00BC2B90">
        <w:rPr>
          <w:rFonts w:ascii="Comic Sans MS" w:eastAsia="Meiryo UI" w:hAnsi="Comic Sans MS" w:cs="Meiryo UI"/>
          <w:sz w:val="24"/>
          <w:szCs w:val="24"/>
        </w:rPr>
        <w:t>…………………………………………………</w:t>
      </w: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</w:t>
      </w:r>
      <w:r w:rsidR="00BC2B90">
        <w:rPr>
          <w:rFonts w:ascii="Comic Sans MS" w:eastAsia="Meiryo UI" w:hAnsi="Comic Sans MS" w:cs="Meiryo UI"/>
          <w:sz w:val="24"/>
          <w:szCs w:val="24"/>
        </w:rPr>
        <w:t>…………………………………………………</w:t>
      </w:r>
      <w:r w:rsidR="00D72D7F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ii) Ionization constant, </w:t>
      </w:r>
      <w:proofErr w:type="spellStart"/>
      <w:r w:rsidRPr="009465B9">
        <w:rPr>
          <w:rFonts w:ascii="Comic Sans MS" w:eastAsia="Meiryo UI" w:hAnsi="Comic Sans MS" w:cs="Meiryo UI"/>
          <w:sz w:val="24"/>
          <w:szCs w:val="24"/>
        </w:rPr>
        <w:t>Ka</w:t>
      </w:r>
      <w:proofErr w:type="spellEnd"/>
      <w:r w:rsidRPr="009465B9">
        <w:rPr>
          <w:rFonts w:ascii="Comic Sans MS" w:eastAsia="Meiryo UI" w:hAnsi="Comic Sans MS" w:cs="Meiryo UI"/>
          <w:sz w:val="24"/>
          <w:szCs w:val="24"/>
        </w:rPr>
        <w:t xml:space="preserve"> for </w:t>
      </w:r>
      <w:proofErr w:type="spellStart"/>
      <w:r w:rsidRPr="009465B9">
        <w:rPr>
          <w:rFonts w:ascii="Comic Sans MS" w:eastAsia="Meiryo UI" w:hAnsi="Comic Sans MS" w:cs="Meiryo UI"/>
          <w:sz w:val="24"/>
          <w:szCs w:val="24"/>
        </w:rPr>
        <w:t>methanoic</w:t>
      </w:r>
      <w:proofErr w:type="spellEnd"/>
      <w:r w:rsidRPr="009465B9">
        <w:rPr>
          <w:rFonts w:ascii="Comic Sans MS" w:eastAsia="Meiryo UI" w:hAnsi="Comic Sans MS" w:cs="Meiryo UI"/>
          <w:sz w:val="24"/>
          <w:szCs w:val="24"/>
        </w:rPr>
        <w:t xml:space="preserve"> acid at 25</w:t>
      </w:r>
      <w:r w:rsidRPr="009465B9">
        <w:rPr>
          <w:rFonts w:ascii="Comic Sans MS" w:eastAsia="Meiryo UI" w:hAnsi="Comic Sans MS" w:cs="Meiryo UI"/>
          <w:sz w:val="24"/>
          <w:szCs w:val="24"/>
          <w:vertAlign w:val="superscript"/>
        </w:rPr>
        <w:t>o</w:t>
      </w:r>
      <w:r w:rsidRPr="009465B9">
        <w:rPr>
          <w:rFonts w:ascii="Comic Sans MS" w:eastAsia="Meiryo UI" w:hAnsi="Comic Sans MS" w:cs="Meiryo UI"/>
          <w:sz w:val="24"/>
          <w:szCs w:val="24"/>
        </w:rPr>
        <w:t>C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1 ½ marks) </w:t>
      </w:r>
    </w:p>
    <w:p w:rsidR="009465B9" w:rsidRPr="009465B9" w:rsidRDefault="009465B9" w:rsidP="00440E19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</w:t>
      </w:r>
      <w:r w:rsidR="00BC2B90">
        <w:rPr>
          <w:rFonts w:ascii="Comic Sans MS" w:eastAsia="Meiryo UI" w:hAnsi="Comic Sans MS" w:cs="Meiryo UI"/>
          <w:sz w:val="24"/>
          <w:szCs w:val="24"/>
        </w:rPr>
        <w:t>…………………………………………………</w:t>
      </w: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</w:t>
      </w:r>
      <w:r w:rsidR="00BC2B90">
        <w:rPr>
          <w:rFonts w:ascii="Comic Sans MS" w:eastAsia="Meiryo UI" w:hAnsi="Comic Sans MS" w:cs="Meiryo UI"/>
          <w:sz w:val="24"/>
          <w:szCs w:val="24"/>
        </w:rPr>
        <w:t>…………………………………………………</w:t>
      </w: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</w:t>
      </w:r>
      <w:r w:rsidR="00BC2B90">
        <w:rPr>
          <w:rFonts w:ascii="Comic Sans MS" w:eastAsia="Meiryo UI" w:hAnsi="Comic Sans MS" w:cs="Meiryo UI"/>
          <w:sz w:val="24"/>
          <w:szCs w:val="24"/>
        </w:rPr>
        <w:t>…………………………………………………</w:t>
      </w: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</w:t>
      </w:r>
      <w:r w:rsidR="00BC2B90">
        <w:rPr>
          <w:rFonts w:ascii="Comic Sans MS" w:eastAsia="Meiryo UI" w:hAnsi="Comic Sans MS" w:cs="Meiryo UI"/>
          <w:sz w:val="24"/>
          <w:szCs w:val="24"/>
        </w:rPr>
        <w:t>…………………………………………………</w:t>
      </w:r>
      <w:r w:rsidR="00D72D7F">
        <w:rPr>
          <w:rFonts w:ascii="Comic Sans MS" w:eastAsia="Meiryo UI" w:hAnsi="Comic Sans MS" w:cs="Meiryo UI"/>
          <w:sz w:val="24"/>
          <w:szCs w:val="24"/>
        </w:rPr>
        <w:t>…………………………………………..</w:t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2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>Write equations for the reaction of the following oxides with sodium hy</w:t>
      </w:r>
      <w:r w:rsidR="00BC2B90">
        <w:rPr>
          <w:rFonts w:ascii="Comic Sans MS" w:eastAsia="Meiryo UI" w:hAnsi="Comic Sans MS" w:cs="Meiryo UI"/>
          <w:sz w:val="24"/>
          <w:szCs w:val="24"/>
        </w:rPr>
        <w:t>droxide.</w:t>
      </w:r>
      <w:r w:rsidR="00BC2B90">
        <w:rPr>
          <w:rFonts w:ascii="Comic Sans MS" w:eastAsia="Meiryo UI" w:hAnsi="Comic Sans MS" w:cs="Meiryo UI"/>
          <w:sz w:val="24"/>
          <w:szCs w:val="24"/>
        </w:rPr>
        <w:tab/>
      </w:r>
      <w:r w:rsidR="00BC2B90">
        <w:rPr>
          <w:rFonts w:ascii="Comic Sans MS" w:eastAsia="Meiryo UI" w:hAnsi="Comic Sans MS" w:cs="Meiryo UI"/>
          <w:sz w:val="24"/>
          <w:szCs w:val="24"/>
        </w:rPr>
        <w:tab/>
      </w:r>
      <w:r w:rsidR="00BC2B90">
        <w:rPr>
          <w:rFonts w:ascii="Comic Sans MS" w:eastAsia="Meiryo UI" w:hAnsi="Comic Sans MS" w:cs="Meiryo UI"/>
          <w:sz w:val="24"/>
          <w:szCs w:val="24"/>
        </w:rPr>
        <w:tab/>
      </w:r>
      <w:r w:rsidR="00BC2B90">
        <w:rPr>
          <w:rFonts w:ascii="Comic Sans MS" w:eastAsia="Meiryo UI" w:hAnsi="Comic Sans MS" w:cs="Meiryo UI"/>
          <w:sz w:val="24"/>
          <w:szCs w:val="24"/>
        </w:rPr>
        <w:tab/>
      </w:r>
      <w:r w:rsidR="00BC2B90">
        <w:rPr>
          <w:rFonts w:ascii="Comic Sans MS" w:eastAsia="Meiryo UI" w:hAnsi="Comic Sans MS" w:cs="Meiryo UI"/>
          <w:sz w:val="24"/>
          <w:szCs w:val="24"/>
        </w:rPr>
        <w:tab/>
      </w:r>
      <w:r w:rsidR="00BC2B90">
        <w:rPr>
          <w:rFonts w:ascii="Comic Sans MS" w:eastAsia="Meiryo UI" w:hAnsi="Comic Sans MS" w:cs="Meiryo UI"/>
          <w:sz w:val="24"/>
          <w:szCs w:val="24"/>
        </w:rPr>
        <w:tab/>
      </w:r>
      <w:r w:rsidR="00BC2B90">
        <w:rPr>
          <w:rFonts w:ascii="Comic Sans MS" w:eastAsia="Meiryo UI" w:hAnsi="Comic Sans MS" w:cs="Meiryo UI"/>
          <w:sz w:val="24"/>
          <w:szCs w:val="24"/>
        </w:rPr>
        <w:tab/>
      </w:r>
      <w:r w:rsidR="00BC2B90">
        <w:rPr>
          <w:rFonts w:ascii="Comic Sans MS" w:eastAsia="Meiryo UI" w:hAnsi="Comic Sans MS" w:cs="Meiryo UI"/>
          <w:sz w:val="24"/>
          <w:szCs w:val="24"/>
        </w:rPr>
        <w:tab/>
      </w:r>
      <w:r w:rsidR="00BC2B90">
        <w:rPr>
          <w:rFonts w:ascii="Comic Sans MS" w:eastAsia="Meiryo UI" w:hAnsi="Comic Sans MS" w:cs="Meiryo UI"/>
          <w:sz w:val="24"/>
          <w:szCs w:val="24"/>
        </w:rPr>
        <w:tab/>
      </w:r>
      <w:r w:rsidR="00BC2B90">
        <w:rPr>
          <w:rFonts w:ascii="Comic Sans MS" w:eastAsia="Meiryo UI" w:hAnsi="Comic Sans MS" w:cs="Meiryo UI"/>
          <w:sz w:val="24"/>
          <w:szCs w:val="24"/>
        </w:rPr>
        <w:tab/>
      </w:r>
      <w:r w:rsidR="00BC2B90">
        <w:rPr>
          <w:rFonts w:ascii="Comic Sans MS" w:eastAsia="Meiryo UI" w:hAnsi="Comic Sans MS" w:cs="Meiryo UI"/>
          <w:sz w:val="24"/>
          <w:szCs w:val="24"/>
        </w:rPr>
        <w:tab/>
      </w:r>
      <w:r w:rsidR="00BC2B90">
        <w:rPr>
          <w:rFonts w:ascii="Comic Sans MS" w:eastAsia="Meiryo UI" w:hAnsi="Comic Sans MS" w:cs="Meiryo UI"/>
          <w:sz w:val="24"/>
          <w:szCs w:val="24"/>
        </w:rPr>
        <w:tab/>
        <w:t>(1 ½ marks each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) </w:t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a) Chromium (III) oxide. </w:t>
      </w:r>
    </w:p>
    <w:p w:rsidR="009465B9" w:rsidRPr="009465B9" w:rsidRDefault="009465B9" w:rsidP="00440E19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</w:t>
      </w:r>
      <w:r w:rsidR="00BC2B90">
        <w:rPr>
          <w:rFonts w:ascii="Comic Sans MS" w:eastAsia="Meiryo UI" w:hAnsi="Comic Sans MS" w:cs="Meiryo UI"/>
          <w:sz w:val="24"/>
          <w:szCs w:val="24"/>
        </w:rPr>
        <w:t>…………………………………………………</w:t>
      </w:r>
    </w:p>
    <w:p w:rsidR="00440E19" w:rsidRDefault="009465B9" w:rsidP="00440E19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</w:t>
      </w:r>
      <w:r w:rsidR="00BC2B90">
        <w:rPr>
          <w:rFonts w:ascii="Comic Sans MS" w:eastAsia="Meiryo UI" w:hAnsi="Comic Sans MS" w:cs="Meiryo UI"/>
          <w:sz w:val="24"/>
          <w:szCs w:val="24"/>
        </w:rPr>
        <w:t>…………………………………………………</w:t>
      </w:r>
    </w:p>
    <w:p w:rsidR="00A410DE" w:rsidRDefault="00A410DE" w:rsidP="00440E19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</w:p>
    <w:p w:rsidR="00A410DE" w:rsidRPr="009465B9" w:rsidRDefault="00A410DE" w:rsidP="00440E19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</w:p>
    <w:p w:rsidR="009465B9" w:rsidRPr="009465B9" w:rsidRDefault="009465B9" w:rsidP="009465B9">
      <w:pPr>
        <w:pStyle w:val="NoSpacing"/>
        <w:spacing w:line="276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b) Beryllium oxide </w:t>
      </w:r>
    </w:p>
    <w:p w:rsidR="009465B9" w:rsidRPr="009465B9" w:rsidRDefault="009465B9" w:rsidP="00D72D7F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</w:t>
      </w:r>
      <w:r w:rsidR="00127563">
        <w:rPr>
          <w:rFonts w:ascii="Comic Sans MS" w:eastAsia="Meiryo UI" w:hAnsi="Comic Sans MS" w:cs="Meiryo UI"/>
          <w:sz w:val="24"/>
          <w:szCs w:val="24"/>
        </w:rPr>
        <w:t>…………………………………………………</w:t>
      </w: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</w:t>
      </w:r>
      <w:r w:rsidR="00127563">
        <w:rPr>
          <w:rFonts w:ascii="Comic Sans MS" w:eastAsia="Meiryo UI" w:hAnsi="Comic Sans MS" w:cs="Meiryo UI"/>
          <w:sz w:val="24"/>
          <w:szCs w:val="24"/>
        </w:rPr>
        <w:t>…………………………………………………</w:t>
      </w:r>
      <w:r w:rsidR="00D72D7F">
        <w:rPr>
          <w:rFonts w:ascii="Comic Sans MS" w:eastAsia="Meiryo UI" w:hAnsi="Comic Sans MS" w:cs="Meiryo UI"/>
          <w:sz w:val="24"/>
          <w:szCs w:val="24"/>
        </w:rPr>
        <w:t>……………………..</w:t>
      </w:r>
    </w:p>
    <w:p w:rsidR="009465B9" w:rsidRPr="009465B9" w:rsidRDefault="009465B9" w:rsidP="009465B9">
      <w:pPr>
        <w:pStyle w:val="NoSpacing"/>
        <w:spacing w:line="276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c) Lead (II) oxide </w:t>
      </w:r>
    </w:p>
    <w:p w:rsidR="009465B9" w:rsidRPr="009465B9" w:rsidRDefault="009465B9" w:rsidP="00D72D7F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</w:t>
      </w:r>
      <w:r w:rsidR="00127563">
        <w:rPr>
          <w:rFonts w:ascii="Comic Sans MS" w:eastAsia="Meiryo UI" w:hAnsi="Comic Sans MS" w:cs="Meiryo UI"/>
          <w:sz w:val="24"/>
          <w:szCs w:val="24"/>
        </w:rPr>
        <w:t>…………………………………………………</w:t>
      </w:r>
      <w:r w:rsidR="00440E1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</w:t>
      </w:r>
      <w:r w:rsidR="00D72D7F">
        <w:rPr>
          <w:rFonts w:ascii="Comic Sans MS" w:eastAsia="Meiryo UI" w:hAnsi="Comic Sans MS" w:cs="Meiryo UI"/>
          <w:sz w:val="24"/>
          <w:szCs w:val="24"/>
        </w:rPr>
        <w:t>…………………………..</w:t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3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>Complete the following reaction equations and write the accepted mechanism.</w:t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noProof/>
          <w:sz w:val="24"/>
          <w:szCs w:val="24"/>
        </w:rPr>
        <w:drawing>
          <wp:inline distT="0" distB="0" distL="0" distR="0">
            <wp:extent cx="3076575" cy="5429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noProof/>
          <w:sz w:val="24"/>
          <w:szCs w:val="24"/>
        </w:rPr>
        <w:t>(3marks)</w:t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16"/>
          <w:szCs w:val="24"/>
        </w:rPr>
      </w:pPr>
    </w:p>
    <w:p w:rsidR="009465B9" w:rsidRPr="009465B9" w:rsidRDefault="009465B9" w:rsidP="00D72D7F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440E1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noProof/>
          <w:sz w:val="24"/>
          <w:szCs w:val="24"/>
        </w:rPr>
        <w:drawing>
          <wp:inline distT="0" distB="0" distL="0" distR="0">
            <wp:extent cx="3162300" cy="3048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>(2marks)</w:t>
      </w:r>
    </w:p>
    <w:p w:rsidR="009465B9" w:rsidRPr="009465B9" w:rsidRDefault="009465B9" w:rsidP="00D72D7F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D72D7F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9465B9" w:rsidRPr="009465B9" w:rsidRDefault="009465B9" w:rsidP="009465B9">
      <w:pPr>
        <w:pStyle w:val="NoSpacing"/>
        <w:spacing w:line="276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4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>(</w:t>
      </w:r>
      <w:proofErr w:type="gramStart"/>
      <w:r w:rsidRPr="009465B9">
        <w:rPr>
          <w:rFonts w:ascii="Comic Sans MS" w:eastAsia="Meiryo UI" w:hAnsi="Comic Sans MS" w:cs="Meiryo UI"/>
          <w:sz w:val="24"/>
          <w:szCs w:val="24"/>
        </w:rPr>
        <w:t>a</w:t>
      </w:r>
      <w:proofErr w:type="gramEnd"/>
      <w:r w:rsidRPr="009465B9">
        <w:rPr>
          <w:rFonts w:ascii="Comic Sans MS" w:eastAsia="Meiryo UI" w:hAnsi="Comic Sans MS" w:cs="Meiryo UI"/>
          <w:sz w:val="24"/>
          <w:szCs w:val="24"/>
        </w:rPr>
        <w:t xml:space="preserve">) State what is meant by the term </w:t>
      </w:r>
      <w:r w:rsidRPr="009465B9">
        <w:rPr>
          <w:rFonts w:ascii="Comic Sans MS" w:eastAsia="Meiryo UI" w:hAnsi="Comic Sans MS" w:cs="Meiryo UI"/>
          <w:b/>
          <w:sz w:val="24"/>
          <w:szCs w:val="24"/>
        </w:rPr>
        <w:t>diagonal relationship?</w:t>
      </w:r>
      <w:r w:rsidRPr="009465B9">
        <w:rPr>
          <w:rFonts w:ascii="Comic Sans MS" w:eastAsia="Meiryo UI" w:hAnsi="Comic Sans MS" w:cs="Meiryo UI"/>
          <w:sz w:val="24"/>
          <w:szCs w:val="24"/>
        </w:rPr>
        <w:t>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="00127563">
        <w:rPr>
          <w:rFonts w:ascii="Comic Sans MS" w:eastAsia="Meiryo UI" w:hAnsi="Comic Sans MS" w:cs="Meiryo UI"/>
          <w:sz w:val="24"/>
          <w:szCs w:val="24"/>
        </w:rPr>
        <w:tab/>
        <w:t xml:space="preserve">         </w:t>
      </w:r>
      <w:r w:rsidRPr="009465B9">
        <w:rPr>
          <w:rFonts w:ascii="Comic Sans MS" w:eastAsia="Meiryo UI" w:hAnsi="Comic Sans MS" w:cs="Meiryo UI"/>
          <w:sz w:val="24"/>
          <w:szCs w:val="24"/>
        </w:rPr>
        <w:t>(1mark)</w:t>
      </w:r>
    </w:p>
    <w:p w:rsidR="009465B9" w:rsidRPr="009465B9" w:rsidRDefault="009465B9" w:rsidP="00D72D7F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</w:t>
      </w:r>
      <w:r w:rsidR="00127563">
        <w:rPr>
          <w:rFonts w:ascii="Comic Sans MS" w:eastAsia="Meiryo UI" w:hAnsi="Comic Sans MS" w:cs="Meiryo UI"/>
          <w:sz w:val="24"/>
          <w:szCs w:val="24"/>
        </w:rPr>
        <w:t>…………………………………………………</w:t>
      </w: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  <w:r w:rsidR="00127563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</w:t>
      </w:r>
      <w:r w:rsidR="00D72D7F">
        <w:rPr>
          <w:rFonts w:ascii="Comic Sans MS" w:eastAsia="Meiryo UI" w:hAnsi="Comic Sans MS" w:cs="Meiryo UI"/>
          <w:sz w:val="24"/>
          <w:szCs w:val="24"/>
        </w:rPr>
        <w:t>………………………………..</w:t>
      </w:r>
    </w:p>
    <w:p w:rsidR="009465B9" w:rsidRPr="009465B9" w:rsidRDefault="009465B9" w:rsidP="009465B9">
      <w:pPr>
        <w:pStyle w:val="NoSpacing"/>
        <w:spacing w:line="276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  <w:t>(b) State three reasons why lithium and magnesium resemble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="00127563">
        <w:rPr>
          <w:rFonts w:ascii="Comic Sans MS" w:eastAsia="Meiryo UI" w:hAnsi="Comic Sans MS" w:cs="Meiryo UI"/>
          <w:sz w:val="24"/>
          <w:szCs w:val="24"/>
        </w:rPr>
        <w:t xml:space="preserve">             </w:t>
      </w:r>
      <w:r w:rsidRPr="009465B9">
        <w:rPr>
          <w:rFonts w:ascii="Comic Sans MS" w:eastAsia="Meiryo UI" w:hAnsi="Comic Sans MS" w:cs="Meiryo UI"/>
          <w:sz w:val="24"/>
          <w:szCs w:val="24"/>
        </w:rPr>
        <w:t>(1 ½ marks)</w:t>
      </w:r>
    </w:p>
    <w:p w:rsidR="009465B9" w:rsidRPr="009465B9" w:rsidRDefault="009465B9" w:rsidP="00D72D7F">
      <w:pPr>
        <w:pStyle w:val="NoSpacing"/>
        <w:spacing w:line="276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</w:t>
      </w:r>
      <w:r w:rsidR="00127563">
        <w:rPr>
          <w:rFonts w:ascii="Comic Sans MS" w:eastAsia="Meiryo UI" w:hAnsi="Comic Sans MS" w:cs="Meiryo UI"/>
          <w:sz w:val="24"/>
          <w:szCs w:val="24"/>
        </w:rPr>
        <w:t>…………………………………………………</w:t>
      </w:r>
    </w:p>
    <w:p w:rsidR="009465B9" w:rsidRPr="009465B9" w:rsidRDefault="009465B9" w:rsidP="009465B9">
      <w:pPr>
        <w:pStyle w:val="NoSpacing"/>
        <w:spacing w:line="276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</w:t>
      </w:r>
      <w:r w:rsidR="00127563">
        <w:rPr>
          <w:rFonts w:ascii="Comic Sans MS" w:eastAsia="Meiryo UI" w:hAnsi="Comic Sans MS" w:cs="Meiryo UI"/>
          <w:sz w:val="24"/>
          <w:szCs w:val="24"/>
        </w:rPr>
        <w:t>…………………………………………………</w:t>
      </w:r>
    </w:p>
    <w:p w:rsidR="009465B9" w:rsidRPr="009465B9" w:rsidRDefault="009465B9" w:rsidP="009465B9">
      <w:pPr>
        <w:pStyle w:val="NoSpacing"/>
        <w:spacing w:line="276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lastRenderedPageBreak/>
        <w:t>………………………………………………………………………………………………………</w:t>
      </w:r>
      <w:r w:rsidR="00127563">
        <w:rPr>
          <w:rFonts w:ascii="Comic Sans MS" w:eastAsia="Meiryo UI" w:hAnsi="Comic Sans MS" w:cs="Meiryo UI"/>
          <w:sz w:val="24"/>
          <w:szCs w:val="24"/>
        </w:rPr>
        <w:t>…………………………………………………</w:t>
      </w: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</w:t>
      </w:r>
      <w:r w:rsidR="00127563">
        <w:rPr>
          <w:rFonts w:ascii="Comic Sans MS" w:eastAsia="Meiryo UI" w:hAnsi="Comic Sans MS" w:cs="Meiryo UI"/>
          <w:sz w:val="24"/>
          <w:szCs w:val="24"/>
        </w:rPr>
        <w:t>…………………………………………………</w:t>
      </w:r>
      <w:r w:rsidR="00D72D7F">
        <w:rPr>
          <w:rFonts w:ascii="Comic Sans MS" w:eastAsia="Meiryo UI" w:hAnsi="Comic Sans MS" w:cs="Meiryo UI"/>
          <w:sz w:val="24"/>
          <w:szCs w:val="24"/>
        </w:rPr>
        <w:t>……………………..</w:t>
      </w:r>
    </w:p>
    <w:p w:rsidR="009465B9" w:rsidRPr="009465B9" w:rsidRDefault="009465B9" w:rsidP="009465B9">
      <w:pPr>
        <w:pStyle w:val="NoSpacing"/>
        <w:ind w:left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(c) Mention three properties to show the diagonal relationship between lithium and magnesium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="00127563">
        <w:rPr>
          <w:rFonts w:ascii="Comic Sans MS" w:eastAsia="Meiryo UI" w:hAnsi="Comic Sans MS" w:cs="Meiryo UI"/>
          <w:sz w:val="24"/>
          <w:szCs w:val="24"/>
        </w:rPr>
        <w:t xml:space="preserve">                 </w:t>
      </w:r>
      <w:r w:rsidRPr="009465B9">
        <w:rPr>
          <w:rFonts w:ascii="Comic Sans MS" w:eastAsia="Meiryo UI" w:hAnsi="Comic Sans MS" w:cs="Meiryo UI"/>
          <w:sz w:val="24"/>
          <w:szCs w:val="24"/>
        </w:rPr>
        <w:t>(3marks)</w:t>
      </w:r>
    </w:p>
    <w:p w:rsidR="009465B9" w:rsidRPr="009465B9" w:rsidRDefault="009465B9" w:rsidP="00D72D7F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</w:t>
      </w:r>
      <w:r w:rsidR="00127563">
        <w:rPr>
          <w:rFonts w:ascii="Comic Sans MS" w:eastAsia="Meiryo UI" w:hAnsi="Comic Sans MS" w:cs="Meiryo UI"/>
          <w:sz w:val="24"/>
          <w:szCs w:val="24"/>
        </w:rPr>
        <w:t>…………………………………………………</w:t>
      </w: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</w:t>
      </w:r>
      <w:r w:rsidR="00127563">
        <w:rPr>
          <w:rFonts w:ascii="Comic Sans MS" w:eastAsia="Meiryo UI" w:hAnsi="Comic Sans MS" w:cs="Meiryo UI"/>
          <w:sz w:val="24"/>
          <w:szCs w:val="24"/>
        </w:rPr>
        <w:t>…………………………………………………</w:t>
      </w: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</w:t>
      </w:r>
      <w:r w:rsidR="00127563">
        <w:rPr>
          <w:rFonts w:ascii="Comic Sans MS" w:eastAsia="Meiryo UI" w:hAnsi="Comic Sans MS" w:cs="Meiryo UI"/>
          <w:sz w:val="24"/>
          <w:szCs w:val="24"/>
        </w:rPr>
        <w:t>…………………………………………………</w:t>
      </w: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</w:t>
      </w:r>
      <w:r w:rsidR="00127563">
        <w:rPr>
          <w:rFonts w:ascii="Comic Sans MS" w:eastAsia="Meiryo UI" w:hAnsi="Comic Sans MS" w:cs="Meiryo UI"/>
          <w:sz w:val="24"/>
          <w:szCs w:val="24"/>
        </w:rPr>
        <w:t>…………………………………………………</w:t>
      </w:r>
      <w:r w:rsidR="00D72D7F">
        <w:rPr>
          <w:rFonts w:ascii="Comic Sans MS" w:eastAsia="Meiryo UI" w:hAnsi="Comic Sans MS" w:cs="Meiryo UI"/>
          <w:sz w:val="24"/>
          <w:szCs w:val="24"/>
        </w:rPr>
        <w:t>…………………………………………..</w:t>
      </w:r>
    </w:p>
    <w:p w:rsidR="009465B9" w:rsidRPr="009465B9" w:rsidRDefault="009465B9" w:rsidP="009465B9">
      <w:pPr>
        <w:pStyle w:val="NoSpacing"/>
        <w:ind w:left="720" w:hanging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5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>20cm</w:t>
      </w:r>
      <w:r w:rsidRPr="009465B9">
        <w:rPr>
          <w:rFonts w:ascii="Comic Sans MS" w:eastAsia="Meiryo UI" w:hAnsi="Comic Sans MS" w:cs="Meiryo UI"/>
          <w:sz w:val="24"/>
          <w:szCs w:val="24"/>
          <w:vertAlign w:val="superscript"/>
        </w:rPr>
        <w:t>3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 of a gaseous hydrocarbon, X was exploded with 100cm</w:t>
      </w:r>
      <w:r w:rsidRPr="009465B9">
        <w:rPr>
          <w:rFonts w:ascii="Comic Sans MS" w:eastAsia="Meiryo UI" w:hAnsi="Comic Sans MS" w:cs="Meiryo UI"/>
          <w:sz w:val="24"/>
          <w:szCs w:val="24"/>
          <w:vertAlign w:val="superscript"/>
        </w:rPr>
        <w:t>3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 of oxygen. After explosion, the volume and cooling of the residual gas was found to be 90cm</w:t>
      </w:r>
      <w:r w:rsidRPr="009465B9">
        <w:rPr>
          <w:rFonts w:ascii="Comic Sans MS" w:eastAsia="Meiryo UI" w:hAnsi="Comic Sans MS" w:cs="Meiryo UI"/>
          <w:sz w:val="24"/>
          <w:szCs w:val="24"/>
          <w:vertAlign w:val="superscript"/>
        </w:rPr>
        <w:t>3</w:t>
      </w:r>
      <w:r w:rsidRPr="009465B9">
        <w:rPr>
          <w:rFonts w:ascii="Comic Sans MS" w:eastAsia="Meiryo UI" w:hAnsi="Comic Sans MS" w:cs="Meiryo UI"/>
          <w:sz w:val="24"/>
          <w:szCs w:val="24"/>
        </w:rPr>
        <w:t>. On addition of concentrated potassium hydroxide, the volume reduced to 50cm</w:t>
      </w:r>
      <w:r w:rsidRPr="009465B9">
        <w:rPr>
          <w:rFonts w:ascii="Comic Sans MS" w:eastAsia="Meiryo UI" w:hAnsi="Comic Sans MS" w:cs="Meiryo UI"/>
          <w:sz w:val="24"/>
          <w:szCs w:val="24"/>
          <w:vertAlign w:val="superscript"/>
        </w:rPr>
        <w:t>3</w:t>
      </w:r>
      <w:r w:rsidRPr="009465B9">
        <w:rPr>
          <w:rFonts w:ascii="Comic Sans MS" w:eastAsia="Meiryo UI" w:hAnsi="Comic Sans MS" w:cs="Meiryo UI"/>
          <w:sz w:val="24"/>
          <w:szCs w:val="24"/>
        </w:rPr>
        <w:t>.</w:t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  <w:t>(a) Determine the molecular formula of X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2marks) </w:t>
      </w:r>
    </w:p>
    <w:p w:rsidR="009465B9" w:rsidRPr="009465B9" w:rsidRDefault="009465B9" w:rsidP="00D72D7F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D72D7F">
        <w:rPr>
          <w:rFonts w:ascii="Comic Sans MS" w:eastAsia="Meiryo UI" w:hAnsi="Comic Sans MS" w:cs="Meiryo UI"/>
          <w:sz w:val="24"/>
          <w:szCs w:val="24"/>
        </w:rPr>
        <w:t>……………………………………..</w:t>
      </w:r>
    </w:p>
    <w:p w:rsidR="009465B9" w:rsidRPr="009465B9" w:rsidRDefault="009465B9" w:rsidP="009465B9">
      <w:pPr>
        <w:pStyle w:val="NoSpacing"/>
        <w:spacing w:line="276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b) X reacts with </w:t>
      </w:r>
      <w:proofErr w:type="spellStart"/>
      <w:r w:rsidRPr="009465B9">
        <w:rPr>
          <w:rFonts w:ascii="Comic Sans MS" w:eastAsia="Meiryo UI" w:hAnsi="Comic Sans MS" w:cs="Meiryo UI"/>
          <w:sz w:val="24"/>
          <w:szCs w:val="24"/>
        </w:rPr>
        <w:t>ammoniacal</w:t>
      </w:r>
      <w:proofErr w:type="spellEnd"/>
      <w:r w:rsidRPr="009465B9">
        <w:rPr>
          <w:rFonts w:ascii="Comic Sans MS" w:eastAsia="Meiryo UI" w:hAnsi="Comic Sans MS" w:cs="Meiryo UI"/>
          <w:sz w:val="24"/>
          <w:szCs w:val="24"/>
        </w:rPr>
        <w:t xml:space="preserve"> copper (I) chloride solution.</w:t>
      </w:r>
    </w:p>
    <w:p w:rsidR="009465B9" w:rsidRPr="009465B9" w:rsidRDefault="009465B9" w:rsidP="009465B9">
      <w:pPr>
        <w:pStyle w:val="NoSpacing"/>
        <w:spacing w:line="276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i) State what is observed 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>(1mark)</w:t>
      </w:r>
    </w:p>
    <w:p w:rsidR="009465B9" w:rsidRPr="009465B9" w:rsidRDefault="009465B9" w:rsidP="00D72D7F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D72D7F">
        <w:rPr>
          <w:rFonts w:ascii="Comic Sans MS" w:eastAsia="Meiryo UI" w:hAnsi="Comic Sans MS" w:cs="Meiryo UI"/>
          <w:sz w:val="24"/>
          <w:szCs w:val="24"/>
        </w:rPr>
        <w:t>…………………..</w:t>
      </w:r>
    </w:p>
    <w:p w:rsidR="009465B9" w:rsidRPr="009465B9" w:rsidRDefault="009465B9" w:rsidP="009465B9">
      <w:pPr>
        <w:pStyle w:val="NoSpacing"/>
        <w:spacing w:line="276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ii) Write equation for the reaction that takes place. 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>(1mark)</w:t>
      </w:r>
    </w:p>
    <w:p w:rsidR="009465B9" w:rsidRPr="009465B9" w:rsidRDefault="009465B9" w:rsidP="00D72D7F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......</w:t>
      </w:r>
      <w:r w:rsidR="00D72D7F">
        <w:rPr>
          <w:rFonts w:ascii="Comic Sans MS" w:eastAsia="Meiryo UI" w:hAnsi="Comic Sans MS" w:cs="Meiryo UI"/>
          <w:sz w:val="24"/>
          <w:szCs w:val="24"/>
        </w:rPr>
        <w:t>..............................................................................................................................</w:t>
      </w:r>
    </w:p>
    <w:p w:rsidR="009465B9" w:rsidRPr="009465B9" w:rsidRDefault="009465B9" w:rsidP="009465B9">
      <w:pPr>
        <w:pStyle w:val="NoSpacing"/>
        <w:spacing w:line="276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6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>(</w:t>
      </w:r>
      <w:proofErr w:type="gramStart"/>
      <w:r w:rsidRPr="009465B9">
        <w:rPr>
          <w:rFonts w:ascii="Comic Sans MS" w:eastAsia="Meiryo UI" w:hAnsi="Comic Sans MS" w:cs="Meiryo UI"/>
          <w:sz w:val="24"/>
          <w:szCs w:val="24"/>
        </w:rPr>
        <w:t>a</w:t>
      </w:r>
      <w:proofErr w:type="gramEnd"/>
      <w:r w:rsidRPr="009465B9">
        <w:rPr>
          <w:rFonts w:ascii="Comic Sans MS" w:eastAsia="Meiryo UI" w:hAnsi="Comic Sans MS" w:cs="Meiryo UI"/>
          <w:sz w:val="24"/>
          <w:szCs w:val="24"/>
        </w:rPr>
        <w:t>) Synthe</w:t>
      </w:r>
      <w:r w:rsidR="002D1E3A">
        <w:rPr>
          <w:rFonts w:ascii="Comic Sans MS" w:eastAsia="Meiryo UI" w:hAnsi="Comic Sans MS" w:cs="Meiryo UI"/>
          <w:sz w:val="24"/>
          <w:szCs w:val="24"/>
        </w:rPr>
        <w:t xml:space="preserve">tic rubber (Z) was made from 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monomers with structure. </w:t>
      </w:r>
    </w:p>
    <w:p w:rsidR="009465B9" w:rsidRPr="009465B9" w:rsidRDefault="009465B9" w:rsidP="009465B9">
      <w:pPr>
        <w:pStyle w:val="NoSpacing"/>
        <w:spacing w:line="276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="00D72D7F">
        <w:rPr>
          <w:rFonts w:ascii="Comic Sans MS" w:eastAsia="Meiryo UI" w:hAnsi="Comic Sans MS" w:cs="Meiryo UI"/>
          <w:sz w:val="24"/>
          <w:szCs w:val="24"/>
        </w:rPr>
        <w:t xml:space="preserve">                        </w:t>
      </w:r>
      <w:r w:rsidR="002D1E3A">
        <w:object w:dxaOrig="1678" w:dyaOrig="8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41.25pt" o:ole="">
            <v:imagedata r:id="rId9" o:title=""/>
          </v:shape>
          <o:OLEObject Type="Embed" ProgID="ChemDraw.Document.6.0" ShapeID="_x0000_i1025" DrawAspect="Content" ObjectID="_1745196001" r:id="rId10"/>
        </w:object>
      </w:r>
      <w:r w:rsidR="00D72D7F">
        <w:rPr>
          <w:rFonts w:ascii="Comic Sans MS" w:eastAsia="Meiryo UI" w:hAnsi="Comic Sans MS" w:cs="Meiryo UI"/>
          <w:sz w:val="24"/>
          <w:szCs w:val="24"/>
        </w:rPr>
        <w:t xml:space="preserve">  </w:t>
      </w:r>
    </w:p>
    <w:p w:rsidR="009465B9" w:rsidRPr="009465B9" w:rsidRDefault="009465B9" w:rsidP="009465B9">
      <w:pPr>
        <w:pStyle w:val="NoSpacing"/>
        <w:spacing w:line="276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  <w:t>(i) State the conditio</w:t>
      </w:r>
      <w:r w:rsidR="002D1E3A">
        <w:rPr>
          <w:rFonts w:ascii="Comic Sans MS" w:eastAsia="Meiryo UI" w:hAnsi="Comic Sans MS" w:cs="Meiryo UI"/>
          <w:sz w:val="24"/>
          <w:szCs w:val="24"/>
        </w:rPr>
        <w:t>ns for the reaction.</w:t>
      </w:r>
      <w:r w:rsidR="002D1E3A">
        <w:rPr>
          <w:rFonts w:ascii="Comic Sans MS" w:eastAsia="Meiryo UI" w:hAnsi="Comic Sans MS" w:cs="Meiryo UI"/>
          <w:sz w:val="24"/>
          <w:szCs w:val="24"/>
        </w:rPr>
        <w:tab/>
      </w:r>
      <w:r w:rsidR="002D1E3A">
        <w:rPr>
          <w:rFonts w:ascii="Comic Sans MS" w:eastAsia="Meiryo UI" w:hAnsi="Comic Sans MS" w:cs="Meiryo UI"/>
          <w:sz w:val="24"/>
          <w:szCs w:val="24"/>
        </w:rPr>
        <w:tab/>
      </w:r>
      <w:r w:rsidR="002D1E3A">
        <w:rPr>
          <w:rFonts w:ascii="Comic Sans MS" w:eastAsia="Meiryo UI" w:hAnsi="Comic Sans MS" w:cs="Meiryo UI"/>
          <w:sz w:val="24"/>
          <w:szCs w:val="24"/>
        </w:rPr>
        <w:tab/>
      </w:r>
      <w:r w:rsidR="002D1E3A">
        <w:rPr>
          <w:rFonts w:ascii="Comic Sans MS" w:eastAsia="Meiryo UI" w:hAnsi="Comic Sans MS" w:cs="Meiryo UI"/>
          <w:sz w:val="24"/>
          <w:szCs w:val="24"/>
        </w:rPr>
        <w:tab/>
      </w:r>
      <w:r w:rsidR="002D1E3A">
        <w:rPr>
          <w:rFonts w:ascii="Comic Sans MS" w:eastAsia="Meiryo UI" w:hAnsi="Comic Sans MS" w:cs="Meiryo UI"/>
          <w:sz w:val="24"/>
          <w:szCs w:val="24"/>
        </w:rPr>
        <w:tab/>
        <w:t>(1mark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) </w:t>
      </w:r>
    </w:p>
    <w:p w:rsidR="009465B9" w:rsidRPr="009465B9" w:rsidRDefault="009465B9" w:rsidP="002D1E3A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2D1E3A">
        <w:rPr>
          <w:rFonts w:ascii="Comic Sans MS" w:eastAsia="Meiryo UI" w:hAnsi="Comic Sans MS" w:cs="Meiryo UI"/>
          <w:sz w:val="24"/>
          <w:szCs w:val="24"/>
        </w:rPr>
        <w:t>…………………..</w:t>
      </w:r>
    </w:p>
    <w:p w:rsidR="009465B9" w:rsidRPr="009465B9" w:rsidRDefault="009465B9" w:rsidP="002D1E3A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lastRenderedPageBreak/>
        <w:tab/>
        <w:t>(ii) Write the equation leadi</w:t>
      </w:r>
      <w:r w:rsidR="002D1E3A">
        <w:rPr>
          <w:rFonts w:ascii="Comic Sans MS" w:eastAsia="Meiryo UI" w:hAnsi="Comic Sans MS" w:cs="Meiryo UI"/>
          <w:sz w:val="24"/>
          <w:szCs w:val="24"/>
        </w:rPr>
        <w:t xml:space="preserve">ng the formation of Z </w:t>
      </w:r>
      <w:r w:rsidR="002D1E3A">
        <w:rPr>
          <w:rFonts w:ascii="Comic Sans MS" w:eastAsia="Meiryo UI" w:hAnsi="Comic Sans MS" w:cs="Meiryo UI"/>
          <w:sz w:val="24"/>
          <w:szCs w:val="24"/>
        </w:rPr>
        <w:tab/>
      </w:r>
      <w:r w:rsidR="002D1E3A">
        <w:rPr>
          <w:rFonts w:ascii="Comic Sans MS" w:eastAsia="Meiryo UI" w:hAnsi="Comic Sans MS" w:cs="Meiryo UI"/>
          <w:sz w:val="24"/>
          <w:szCs w:val="24"/>
        </w:rPr>
        <w:tab/>
      </w:r>
      <w:r w:rsidR="002D1E3A">
        <w:rPr>
          <w:rFonts w:ascii="Comic Sans MS" w:eastAsia="Meiryo UI" w:hAnsi="Comic Sans MS" w:cs="Meiryo UI"/>
          <w:sz w:val="24"/>
          <w:szCs w:val="24"/>
        </w:rPr>
        <w:tab/>
        <w:t>(1mark</w:t>
      </w:r>
      <w:r w:rsidRPr="009465B9">
        <w:rPr>
          <w:rFonts w:ascii="Comic Sans MS" w:eastAsia="Meiryo UI" w:hAnsi="Comic Sans MS" w:cs="Meiryo UI"/>
          <w:sz w:val="24"/>
          <w:szCs w:val="24"/>
        </w:rPr>
        <w:t>) ………………………………………………………………………………………………………………………………………………………………………………………………………………</w:t>
      </w:r>
      <w:r w:rsidR="002D1E3A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..</w:t>
      </w:r>
    </w:p>
    <w:p w:rsidR="009465B9" w:rsidRPr="009465B9" w:rsidRDefault="009465B9" w:rsidP="009465B9">
      <w:pPr>
        <w:pStyle w:val="NoSpacing"/>
        <w:spacing w:line="276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iii) Name the type of </w:t>
      </w:r>
      <w:r w:rsidR="002D1E3A">
        <w:rPr>
          <w:rFonts w:ascii="Comic Sans MS" w:eastAsia="Meiryo UI" w:hAnsi="Comic Sans MS" w:cs="Meiryo UI"/>
          <w:sz w:val="24"/>
          <w:szCs w:val="24"/>
        </w:rPr>
        <w:t xml:space="preserve">reaction in </w:t>
      </w:r>
      <w:proofErr w:type="gramStart"/>
      <w:r w:rsidR="002D1E3A">
        <w:rPr>
          <w:rFonts w:ascii="Comic Sans MS" w:eastAsia="Meiryo UI" w:hAnsi="Comic Sans MS" w:cs="Meiryo UI"/>
          <w:sz w:val="24"/>
          <w:szCs w:val="24"/>
        </w:rPr>
        <w:t>a(</w:t>
      </w:r>
      <w:proofErr w:type="gramEnd"/>
      <w:r w:rsidR="002D1E3A">
        <w:rPr>
          <w:rFonts w:ascii="Comic Sans MS" w:eastAsia="Meiryo UI" w:hAnsi="Comic Sans MS" w:cs="Meiryo UI"/>
          <w:sz w:val="24"/>
          <w:szCs w:val="24"/>
        </w:rPr>
        <w:t xml:space="preserve">ii) </w:t>
      </w:r>
      <w:r w:rsidR="002D1E3A">
        <w:rPr>
          <w:rFonts w:ascii="Comic Sans MS" w:eastAsia="Meiryo UI" w:hAnsi="Comic Sans MS" w:cs="Meiryo UI"/>
          <w:sz w:val="24"/>
          <w:szCs w:val="24"/>
        </w:rPr>
        <w:tab/>
      </w:r>
      <w:r w:rsidR="002D1E3A">
        <w:rPr>
          <w:rFonts w:ascii="Comic Sans MS" w:eastAsia="Meiryo UI" w:hAnsi="Comic Sans MS" w:cs="Meiryo UI"/>
          <w:sz w:val="24"/>
          <w:szCs w:val="24"/>
        </w:rPr>
        <w:tab/>
      </w:r>
      <w:r w:rsidR="002D1E3A">
        <w:rPr>
          <w:rFonts w:ascii="Comic Sans MS" w:eastAsia="Meiryo UI" w:hAnsi="Comic Sans MS" w:cs="Meiryo UI"/>
          <w:sz w:val="24"/>
          <w:szCs w:val="24"/>
        </w:rPr>
        <w:tab/>
      </w:r>
      <w:r w:rsidR="002D1E3A">
        <w:rPr>
          <w:rFonts w:ascii="Comic Sans MS" w:eastAsia="Meiryo UI" w:hAnsi="Comic Sans MS" w:cs="Meiryo UI"/>
          <w:sz w:val="24"/>
          <w:szCs w:val="24"/>
        </w:rPr>
        <w:tab/>
      </w:r>
      <w:r w:rsidR="002D1E3A">
        <w:rPr>
          <w:rFonts w:ascii="Comic Sans MS" w:eastAsia="Meiryo UI" w:hAnsi="Comic Sans MS" w:cs="Meiryo UI"/>
          <w:sz w:val="24"/>
          <w:szCs w:val="24"/>
        </w:rPr>
        <w:tab/>
        <w:t>( ½ mark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) </w:t>
      </w:r>
    </w:p>
    <w:p w:rsidR="009465B9" w:rsidRPr="009465B9" w:rsidRDefault="009465B9" w:rsidP="009465B9">
      <w:pPr>
        <w:pStyle w:val="NoSpacing"/>
        <w:spacing w:line="276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</w:t>
      </w:r>
      <w:r w:rsidR="002D1E3A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</w:t>
      </w:r>
    </w:p>
    <w:p w:rsidR="009465B9" w:rsidRPr="009465B9" w:rsidRDefault="009465B9" w:rsidP="009465B9">
      <w:pPr>
        <w:pStyle w:val="NoSpacing"/>
        <w:ind w:left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(b) A solution containing 5.0g of Z in 200cm</w:t>
      </w:r>
      <w:r w:rsidRPr="009465B9">
        <w:rPr>
          <w:rFonts w:ascii="Comic Sans MS" w:eastAsia="Meiryo UI" w:hAnsi="Comic Sans MS" w:cs="Meiryo UI"/>
          <w:sz w:val="24"/>
          <w:szCs w:val="24"/>
          <w:vertAlign w:val="superscript"/>
        </w:rPr>
        <w:t>3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 of benzene is found to have an osmotic pressure of 34KPa at 17</w:t>
      </w:r>
      <w:r w:rsidRPr="009465B9">
        <w:rPr>
          <w:rFonts w:ascii="Comic Sans MS" w:eastAsia="Meiryo UI" w:hAnsi="Comic Sans MS" w:cs="Meiryo UI"/>
          <w:sz w:val="24"/>
          <w:szCs w:val="24"/>
          <w:vertAlign w:val="superscript"/>
        </w:rPr>
        <w:t>o</w:t>
      </w:r>
      <w:r w:rsidRPr="009465B9">
        <w:rPr>
          <w:rFonts w:ascii="Comic Sans MS" w:eastAsia="Meiryo UI" w:hAnsi="Comic Sans MS" w:cs="Meiryo UI"/>
          <w:sz w:val="24"/>
          <w:szCs w:val="24"/>
        </w:rPr>
        <w:t>C. Calculate</w:t>
      </w:r>
    </w:p>
    <w:p w:rsidR="009465B9" w:rsidRPr="009465B9" w:rsidRDefault="009465B9" w:rsidP="009465B9">
      <w:pPr>
        <w:pStyle w:val="NoSpacing"/>
        <w:ind w:left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 xml:space="preserve">(i) </w:t>
      </w:r>
      <w:proofErr w:type="gramStart"/>
      <w:r w:rsidRPr="009465B9">
        <w:rPr>
          <w:rFonts w:ascii="Comic Sans MS" w:eastAsia="Meiryo UI" w:hAnsi="Comic Sans MS" w:cs="Meiryo UI"/>
          <w:sz w:val="24"/>
          <w:szCs w:val="24"/>
        </w:rPr>
        <w:t>the</w:t>
      </w:r>
      <w:proofErr w:type="gramEnd"/>
      <w:r w:rsidRPr="009465B9">
        <w:rPr>
          <w:rFonts w:ascii="Comic Sans MS" w:eastAsia="Meiryo UI" w:hAnsi="Comic Sans MS" w:cs="Meiryo UI"/>
          <w:sz w:val="24"/>
          <w:szCs w:val="24"/>
        </w:rPr>
        <w:t xml:space="preserve"> molar mass  of Z 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>(2 ½ marks)</w:t>
      </w:r>
    </w:p>
    <w:p w:rsidR="009465B9" w:rsidRPr="009465B9" w:rsidRDefault="009465B9" w:rsidP="002D1E3A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2D1E3A">
        <w:rPr>
          <w:rFonts w:ascii="Comic Sans MS" w:eastAsia="Meiryo UI" w:hAnsi="Comic Sans MS" w:cs="Meiryo UI"/>
          <w:sz w:val="24"/>
          <w:szCs w:val="24"/>
        </w:rPr>
        <w:t>…………………..</w:t>
      </w:r>
    </w:p>
    <w:p w:rsidR="009465B9" w:rsidRPr="009465B9" w:rsidRDefault="009465B9" w:rsidP="009465B9">
      <w:pPr>
        <w:pStyle w:val="NoSpacing"/>
        <w:spacing w:line="276" w:lineRule="auto"/>
        <w:ind w:left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 xml:space="preserve">(ii) </w:t>
      </w:r>
      <w:proofErr w:type="gramStart"/>
      <w:r w:rsidRPr="009465B9">
        <w:rPr>
          <w:rFonts w:ascii="Comic Sans MS" w:eastAsia="Meiryo UI" w:hAnsi="Comic Sans MS" w:cs="Meiryo UI"/>
          <w:sz w:val="24"/>
          <w:szCs w:val="24"/>
        </w:rPr>
        <w:t>the</w:t>
      </w:r>
      <w:proofErr w:type="gramEnd"/>
      <w:r w:rsidRPr="009465B9">
        <w:rPr>
          <w:rFonts w:ascii="Comic Sans MS" w:eastAsia="Meiryo UI" w:hAnsi="Comic Sans MS" w:cs="Meiryo UI"/>
          <w:sz w:val="24"/>
          <w:szCs w:val="24"/>
        </w:rPr>
        <w:t xml:space="preserve"> number of monomers (n) 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>(1 ½ marks)</w:t>
      </w:r>
    </w:p>
    <w:p w:rsidR="009465B9" w:rsidRPr="009465B9" w:rsidRDefault="009465B9" w:rsidP="002D1E3A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  <w:r w:rsidR="002D1E3A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..</w:t>
      </w:r>
    </w:p>
    <w:p w:rsidR="009465B9" w:rsidRPr="009465B9" w:rsidRDefault="009465B9" w:rsidP="002D1E3A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</w:t>
      </w:r>
      <w:r w:rsidR="002D1E3A">
        <w:rPr>
          <w:rFonts w:ascii="Comic Sans MS" w:eastAsia="Meiryo UI" w:hAnsi="Comic Sans MS" w:cs="Meiryo UI"/>
          <w:sz w:val="24"/>
          <w:szCs w:val="24"/>
        </w:rPr>
        <w:t>...</w:t>
      </w: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</w:t>
      </w:r>
      <w:r w:rsidR="002D1E3A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..</w:t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7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a) State </w:t>
      </w:r>
      <w:proofErr w:type="spellStart"/>
      <w:r w:rsidRPr="009465B9">
        <w:rPr>
          <w:rFonts w:ascii="Comic Sans MS" w:eastAsia="Meiryo UI" w:hAnsi="Comic Sans MS" w:cs="Meiryo UI"/>
          <w:b/>
          <w:sz w:val="24"/>
          <w:szCs w:val="24"/>
        </w:rPr>
        <w:t>Raoult’s</w:t>
      </w:r>
      <w:proofErr w:type="spellEnd"/>
      <w:r w:rsidRPr="009465B9">
        <w:rPr>
          <w:rFonts w:ascii="Comic Sans MS" w:eastAsia="Meiryo UI" w:hAnsi="Comic Sans MS" w:cs="Meiryo UI"/>
          <w:b/>
          <w:sz w:val="24"/>
          <w:szCs w:val="24"/>
        </w:rPr>
        <w:t xml:space="preserve"> law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 of relative lowering of vapour pressure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1marks) </w:t>
      </w:r>
    </w:p>
    <w:p w:rsidR="009465B9" w:rsidRPr="009465B9" w:rsidRDefault="009465B9" w:rsidP="002D1E3A">
      <w:pPr>
        <w:pStyle w:val="NoSpacing"/>
        <w:spacing w:before="120"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2D1E3A">
        <w:rPr>
          <w:rFonts w:ascii="Comic Sans MS" w:eastAsia="Meiryo UI" w:hAnsi="Comic Sans MS" w:cs="Meiryo UI"/>
          <w:sz w:val="24"/>
          <w:szCs w:val="24"/>
        </w:rPr>
        <w:t>…………………..</w:t>
      </w:r>
    </w:p>
    <w:p w:rsidR="009465B9" w:rsidRPr="009465B9" w:rsidRDefault="009465B9" w:rsidP="009465B9">
      <w:pPr>
        <w:pStyle w:val="NoSpacing"/>
        <w:ind w:left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(b)(</w:t>
      </w:r>
      <w:proofErr w:type="spellStart"/>
      <w:r w:rsidRPr="009465B9">
        <w:rPr>
          <w:rFonts w:ascii="Comic Sans MS" w:eastAsia="Meiryo UI" w:hAnsi="Comic Sans MS" w:cs="Meiryo UI"/>
          <w:sz w:val="24"/>
          <w:szCs w:val="24"/>
        </w:rPr>
        <w:t>i</w:t>
      </w:r>
      <w:proofErr w:type="spellEnd"/>
      <w:r w:rsidRPr="009465B9">
        <w:rPr>
          <w:rFonts w:ascii="Comic Sans MS" w:eastAsia="Meiryo UI" w:hAnsi="Comic Sans MS" w:cs="Meiryo UI"/>
          <w:sz w:val="24"/>
          <w:szCs w:val="24"/>
        </w:rPr>
        <w:t>) Calculate the vapour pressure of a solution containing 18g of glucose (C</w:t>
      </w:r>
      <w:r w:rsidRPr="009465B9">
        <w:rPr>
          <w:rFonts w:ascii="Comic Sans MS" w:eastAsia="Meiryo UI" w:hAnsi="Comic Sans MS" w:cs="Meiryo UI"/>
          <w:sz w:val="24"/>
          <w:szCs w:val="24"/>
          <w:vertAlign w:val="subscript"/>
        </w:rPr>
        <w:t>6</w:t>
      </w:r>
      <w:r w:rsidRPr="009465B9">
        <w:rPr>
          <w:rFonts w:ascii="Comic Sans MS" w:eastAsia="Meiryo UI" w:hAnsi="Comic Sans MS" w:cs="Meiryo UI"/>
          <w:sz w:val="24"/>
          <w:szCs w:val="24"/>
        </w:rPr>
        <w:t>H</w:t>
      </w:r>
      <w:r w:rsidRPr="009465B9">
        <w:rPr>
          <w:rFonts w:ascii="Comic Sans MS" w:eastAsia="Meiryo UI" w:hAnsi="Comic Sans MS" w:cs="Meiryo UI"/>
          <w:sz w:val="24"/>
          <w:szCs w:val="24"/>
          <w:vertAlign w:val="subscript"/>
        </w:rPr>
        <w:t>12</w:t>
      </w:r>
      <w:r w:rsidRPr="009465B9">
        <w:rPr>
          <w:rFonts w:ascii="Comic Sans MS" w:eastAsia="Meiryo UI" w:hAnsi="Comic Sans MS" w:cs="Meiryo UI"/>
          <w:sz w:val="24"/>
          <w:szCs w:val="24"/>
        </w:rPr>
        <w:t>O</w:t>
      </w:r>
      <w:r w:rsidRPr="009465B9">
        <w:rPr>
          <w:rFonts w:ascii="Comic Sans MS" w:eastAsia="Meiryo UI" w:hAnsi="Comic Sans MS" w:cs="Meiryo UI"/>
          <w:sz w:val="24"/>
          <w:szCs w:val="24"/>
          <w:vertAlign w:val="subscript"/>
        </w:rPr>
        <w:t>6</w:t>
      </w:r>
      <w:r w:rsidRPr="009465B9">
        <w:rPr>
          <w:rFonts w:ascii="Comic Sans MS" w:eastAsia="Meiryo UI" w:hAnsi="Comic Sans MS" w:cs="Meiryo UI"/>
          <w:sz w:val="24"/>
          <w:szCs w:val="24"/>
        </w:rPr>
        <w:t>) in 50g of water at 60</w:t>
      </w:r>
      <w:r w:rsidRPr="009465B9">
        <w:rPr>
          <w:rFonts w:ascii="Comic Sans MS" w:eastAsia="Meiryo UI" w:hAnsi="Comic Sans MS" w:cs="Meiryo UI"/>
          <w:sz w:val="24"/>
          <w:szCs w:val="24"/>
          <w:vertAlign w:val="superscript"/>
        </w:rPr>
        <w:t>o</w:t>
      </w:r>
      <w:r w:rsidRPr="009465B9">
        <w:rPr>
          <w:rFonts w:ascii="Comic Sans MS" w:eastAsia="Meiryo UI" w:hAnsi="Comic Sans MS" w:cs="Meiryo UI"/>
          <w:sz w:val="24"/>
          <w:szCs w:val="24"/>
        </w:rPr>
        <w:t>C is 150mmHg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="007B0230">
        <w:rPr>
          <w:rFonts w:ascii="Comic Sans MS" w:eastAsia="Meiryo UI" w:hAnsi="Comic Sans MS" w:cs="Meiryo UI"/>
          <w:sz w:val="24"/>
          <w:szCs w:val="24"/>
        </w:rPr>
        <w:tab/>
      </w:r>
      <w:r w:rsidR="007B0230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(2 ½ marks) </w:t>
      </w:r>
    </w:p>
    <w:p w:rsidR="009465B9" w:rsidRPr="009465B9" w:rsidRDefault="009465B9" w:rsidP="007B0230">
      <w:pPr>
        <w:pStyle w:val="NoSpacing"/>
        <w:spacing w:before="120"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7B0230">
        <w:rPr>
          <w:rFonts w:ascii="Comic Sans MS" w:eastAsia="Meiryo UI" w:hAnsi="Comic Sans MS" w:cs="Meiryo UI"/>
          <w:sz w:val="24"/>
          <w:szCs w:val="24"/>
        </w:rPr>
        <w:t>……………………………………..</w:t>
      </w:r>
    </w:p>
    <w:p w:rsidR="009465B9" w:rsidRPr="009465B9" w:rsidRDefault="009465B9" w:rsidP="009465B9">
      <w:pPr>
        <w:pStyle w:val="NoSpacing"/>
        <w:ind w:left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 xml:space="preserve">(ii) State any three assumptions made in b(i) 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1 ½ marks) </w:t>
      </w:r>
    </w:p>
    <w:p w:rsidR="009465B9" w:rsidRPr="009465B9" w:rsidRDefault="009465B9" w:rsidP="007B0230">
      <w:pPr>
        <w:pStyle w:val="NoSpacing"/>
        <w:spacing w:before="120"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7B0230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..</w:t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lastRenderedPageBreak/>
        <w:t>8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Sodium </w:t>
      </w:r>
      <w:proofErr w:type="spellStart"/>
      <w:r w:rsidRPr="009465B9">
        <w:rPr>
          <w:rFonts w:ascii="Comic Sans MS" w:eastAsia="Meiryo UI" w:hAnsi="Comic Sans MS" w:cs="Meiryo UI"/>
          <w:sz w:val="24"/>
          <w:szCs w:val="24"/>
        </w:rPr>
        <w:t>propanoate</w:t>
      </w:r>
      <w:proofErr w:type="spellEnd"/>
      <w:r w:rsidRPr="009465B9">
        <w:rPr>
          <w:rFonts w:ascii="Comic Sans MS" w:eastAsia="Meiryo UI" w:hAnsi="Comic Sans MS" w:cs="Meiryo UI"/>
          <w:sz w:val="24"/>
          <w:szCs w:val="24"/>
        </w:rPr>
        <w:t xml:space="preserve"> undergoes hydrolysis when dissolved in water.</w:t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  <w:t>a) Write equation for the hydrolysi</w:t>
      </w:r>
      <w:r w:rsidR="007B0230">
        <w:rPr>
          <w:rFonts w:ascii="Comic Sans MS" w:eastAsia="Meiryo UI" w:hAnsi="Comic Sans MS" w:cs="Meiryo UI"/>
          <w:sz w:val="24"/>
          <w:szCs w:val="24"/>
        </w:rPr>
        <w:t xml:space="preserve">s </w:t>
      </w:r>
      <w:r w:rsidR="007B0230">
        <w:rPr>
          <w:rFonts w:ascii="Comic Sans MS" w:eastAsia="Meiryo UI" w:hAnsi="Comic Sans MS" w:cs="Meiryo UI"/>
          <w:sz w:val="24"/>
          <w:szCs w:val="24"/>
        </w:rPr>
        <w:tab/>
        <w:t xml:space="preserve">of sodium </w:t>
      </w:r>
      <w:proofErr w:type="spellStart"/>
      <w:r w:rsidR="007B0230">
        <w:rPr>
          <w:rFonts w:ascii="Comic Sans MS" w:eastAsia="Meiryo UI" w:hAnsi="Comic Sans MS" w:cs="Meiryo UI"/>
          <w:sz w:val="24"/>
          <w:szCs w:val="24"/>
        </w:rPr>
        <w:t>propanoate</w:t>
      </w:r>
      <w:proofErr w:type="spellEnd"/>
      <w:r w:rsidR="007B0230">
        <w:rPr>
          <w:rFonts w:ascii="Comic Sans MS" w:eastAsia="Meiryo UI" w:hAnsi="Comic Sans MS" w:cs="Meiryo UI"/>
          <w:sz w:val="24"/>
          <w:szCs w:val="24"/>
        </w:rPr>
        <w:tab/>
      </w:r>
      <w:r w:rsidR="007B0230">
        <w:rPr>
          <w:rFonts w:ascii="Comic Sans MS" w:eastAsia="Meiryo UI" w:hAnsi="Comic Sans MS" w:cs="Meiryo UI"/>
          <w:sz w:val="24"/>
          <w:szCs w:val="24"/>
        </w:rPr>
        <w:tab/>
        <w:t>(1mark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) </w:t>
      </w:r>
    </w:p>
    <w:p w:rsidR="009465B9" w:rsidRPr="009465B9" w:rsidRDefault="009465B9" w:rsidP="007B0230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  <w:r w:rsidR="007B0230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..</w:t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b) Write the expression for the hydrogen constant, </w:t>
      </w:r>
      <w:proofErr w:type="spellStart"/>
      <w:r w:rsidRPr="009465B9">
        <w:rPr>
          <w:rFonts w:ascii="Comic Sans MS" w:eastAsia="Meiryo UI" w:hAnsi="Comic Sans MS" w:cs="Meiryo UI"/>
          <w:sz w:val="24"/>
          <w:szCs w:val="24"/>
        </w:rPr>
        <w:t>Kh</w:t>
      </w:r>
      <w:proofErr w:type="spellEnd"/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1mark) </w:t>
      </w:r>
    </w:p>
    <w:p w:rsidR="009465B9" w:rsidRPr="009465B9" w:rsidRDefault="009465B9" w:rsidP="007B0230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  <w:r w:rsidR="007B0230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9465B9" w:rsidRPr="009465B9" w:rsidRDefault="009465B9" w:rsidP="009465B9">
      <w:pPr>
        <w:pStyle w:val="NoSpacing"/>
        <w:ind w:left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 xml:space="preserve">c) The hydrolysis </w:t>
      </w:r>
      <w:proofErr w:type="spellStart"/>
      <w:r w:rsidRPr="009465B9">
        <w:rPr>
          <w:rFonts w:ascii="Comic Sans MS" w:eastAsia="Meiryo UI" w:hAnsi="Comic Sans MS" w:cs="Meiryo UI"/>
          <w:sz w:val="24"/>
          <w:szCs w:val="24"/>
        </w:rPr>
        <w:t>constant,K</w:t>
      </w:r>
      <w:r w:rsidRPr="009465B9">
        <w:rPr>
          <w:rFonts w:ascii="Comic Sans MS" w:eastAsia="Meiryo UI" w:hAnsi="Comic Sans MS" w:cs="Meiryo UI"/>
          <w:sz w:val="24"/>
          <w:szCs w:val="24"/>
          <w:vertAlign w:val="subscript"/>
        </w:rPr>
        <w:t>h</w:t>
      </w:r>
      <w:r w:rsidRPr="009465B9">
        <w:rPr>
          <w:rFonts w:ascii="Comic Sans MS" w:eastAsia="Meiryo UI" w:hAnsi="Comic Sans MS" w:cs="Meiryo UI"/>
          <w:sz w:val="24"/>
          <w:szCs w:val="24"/>
        </w:rPr>
        <w:t>for</w:t>
      </w:r>
      <w:proofErr w:type="spellEnd"/>
      <w:r w:rsidRPr="009465B9">
        <w:rPr>
          <w:rFonts w:ascii="Comic Sans MS" w:eastAsia="Meiryo UI" w:hAnsi="Comic Sans MS" w:cs="Meiryo UI"/>
          <w:sz w:val="24"/>
          <w:szCs w:val="24"/>
        </w:rPr>
        <w:t xml:space="preserve"> sodium </w:t>
      </w:r>
      <w:proofErr w:type="spellStart"/>
      <w:r w:rsidRPr="009465B9">
        <w:rPr>
          <w:rFonts w:ascii="Comic Sans MS" w:eastAsia="Meiryo UI" w:hAnsi="Comic Sans MS" w:cs="Meiryo UI"/>
          <w:sz w:val="24"/>
          <w:szCs w:val="24"/>
        </w:rPr>
        <w:t>propaonate</w:t>
      </w:r>
      <w:proofErr w:type="spellEnd"/>
      <w:r w:rsidRPr="009465B9">
        <w:rPr>
          <w:rFonts w:ascii="Comic Sans MS" w:eastAsia="Meiryo UI" w:hAnsi="Comic Sans MS" w:cs="Meiryo UI"/>
          <w:sz w:val="24"/>
          <w:szCs w:val="24"/>
        </w:rPr>
        <w:t xml:space="preserve"> is 5.9 x 10</w:t>
      </w:r>
      <w:r w:rsidRPr="009465B9">
        <w:rPr>
          <w:rFonts w:ascii="Comic Sans MS" w:eastAsia="Meiryo UI" w:hAnsi="Comic Sans MS" w:cs="Meiryo UI"/>
          <w:sz w:val="24"/>
          <w:szCs w:val="24"/>
          <w:vertAlign w:val="superscript"/>
        </w:rPr>
        <w:t>-10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 moldm</w:t>
      </w:r>
      <w:r w:rsidRPr="009465B9">
        <w:rPr>
          <w:rFonts w:ascii="Comic Sans MS" w:eastAsia="Meiryo UI" w:hAnsi="Comic Sans MS" w:cs="Meiryo UI"/>
          <w:sz w:val="24"/>
          <w:szCs w:val="24"/>
          <w:vertAlign w:val="superscript"/>
        </w:rPr>
        <w:t>-3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 at 25</w:t>
      </w:r>
      <w:r w:rsidRPr="009465B9">
        <w:rPr>
          <w:rFonts w:ascii="Comic Sans MS" w:eastAsia="Meiryo UI" w:hAnsi="Comic Sans MS" w:cs="Meiryo UI"/>
          <w:sz w:val="24"/>
          <w:szCs w:val="24"/>
          <w:vertAlign w:val="superscript"/>
        </w:rPr>
        <w:t>o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C. What is the concentration of hydrogen ions in solution at equilibrium for a 0.1M sodium </w:t>
      </w:r>
      <w:proofErr w:type="spellStart"/>
      <w:r w:rsidRPr="009465B9">
        <w:rPr>
          <w:rFonts w:ascii="Comic Sans MS" w:eastAsia="Meiryo UI" w:hAnsi="Comic Sans MS" w:cs="Meiryo UI"/>
          <w:sz w:val="24"/>
          <w:szCs w:val="24"/>
        </w:rPr>
        <w:t>propanoate</w:t>
      </w:r>
      <w:proofErr w:type="spellEnd"/>
      <w:r w:rsidRPr="009465B9">
        <w:rPr>
          <w:rFonts w:ascii="Comic Sans MS" w:eastAsia="Meiryo UI" w:hAnsi="Comic Sans MS" w:cs="Meiryo UI"/>
          <w:sz w:val="24"/>
          <w:szCs w:val="24"/>
        </w:rPr>
        <w:t>?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="007B0230">
        <w:rPr>
          <w:rFonts w:ascii="Comic Sans MS" w:eastAsia="Meiryo UI" w:hAnsi="Comic Sans MS" w:cs="Meiryo UI"/>
          <w:sz w:val="24"/>
          <w:szCs w:val="24"/>
        </w:rPr>
        <w:t xml:space="preserve">           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(2marks) </w:t>
      </w:r>
    </w:p>
    <w:p w:rsidR="009465B9" w:rsidRPr="009465B9" w:rsidRDefault="009465B9" w:rsidP="007B0230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465B9" w:rsidRPr="009465B9" w:rsidRDefault="009465B9" w:rsidP="007B0230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9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a) One of the properties of transition metals is complex ion formation </w:t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i) Define the term </w:t>
      </w:r>
      <w:r w:rsidRPr="009465B9">
        <w:rPr>
          <w:rFonts w:ascii="Comic Sans MS" w:eastAsia="Meiryo UI" w:hAnsi="Comic Sans MS" w:cs="Meiryo UI"/>
          <w:b/>
          <w:sz w:val="24"/>
          <w:szCs w:val="24"/>
        </w:rPr>
        <w:t>complex ion</w:t>
      </w:r>
      <w:r w:rsidR="007B0230">
        <w:rPr>
          <w:rFonts w:ascii="Comic Sans MS" w:eastAsia="Meiryo UI" w:hAnsi="Comic Sans MS" w:cs="Meiryo UI"/>
          <w:sz w:val="24"/>
          <w:szCs w:val="24"/>
        </w:rPr>
        <w:tab/>
      </w:r>
      <w:r w:rsidR="007B0230">
        <w:rPr>
          <w:rFonts w:ascii="Comic Sans MS" w:eastAsia="Meiryo UI" w:hAnsi="Comic Sans MS" w:cs="Meiryo UI"/>
          <w:sz w:val="24"/>
          <w:szCs w:val="24"/>
        </w:rPr>
        <w:tab/>
      </w:r>
      <w:r w:rsidR="007B0230">
        <w:rPr>
          <w:rFonts w:ascii="Comic Sans MS" w:eastAsia="Meiryo UI" w:hAnsi="Comic Sans MS" w:cs="Meiryo UI"/>
          <w:sz w:val="24"/>
          <w:szCs w:val="24"/>
        </w:rPr>
        <w:tab/>
      </w:r>
      <w:r w:rsidR="007B0230">
        <w:rPr>
          <w:rFonts w:ascii="Comic Sans MS" w:eastAsia="Meiryo UI" w:hAnsi="Comic Sans MS" w:cs="Meiryo UI"/>
          <w:sz w:val="24"/>
          <w:szCs w:val="24"/>
        </w:rPr>
        <w:tab/>
      </w:r>
      <w:r w:rsidR="007B0230">
        <w:rPr>
          <w:rFonts w:ascii="Comic Sans MS" w:eastAsia="Meiryo UI" w:hAnsi="Comic Sans MS" w:cs="Meiryo UI"/>
          <w:sz w:val="24"/>
          <w:szCs w:val="24"/>
        </w:rPr>
        <w:tab/>
      </w:r>
      <w:r w:rsidR="007B0230">
        <w:rPr>
          <w:rFonts w:ascii="Comic Sans MS" w:eastAsia="Meiryo UI" w:hAnsi="Comic Sans MS" w:cs="Meiryo UI"/>
          <w:sz w:val="24"/>
          <w:szCs w:val="24"/>
        </w:rPr>
        <w:tab/>
        <w:t xml:space="preserve">                (1mark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) </w:t>
      </w:r>
    </w:p>
    <w:p w:rsidR="009465B9" w:rsidRPr="009465B9" w:rsidRDefault="009465B9" w:rsidP="007B0230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7B0230">
        <w:rPr>
          <w:rFonts w:ascii="Comic Sans MS" w:eastAsia="Meiryo UI" w:hAnsi="Comic Sans MS" w:cs="Meiryo UI"/>
          <w:sz w:val="24"/>
          <w:szCs w:val="24"/>
        </w:rPr>
        <w:t>…………………..</w:t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ii) Explain why transition metals form may complexes 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1 ½ marks) </w:t>
      </w:r>
    </w:p>
    <w:p w:rsidR="009465B9" w:rsidRPr="009465B9" w:rsidRDefault="009465B9" w:rsidP="007B0230">
      <w:pPr>
        <w:pStyle w:val="NoSpacing"/>
        <w:spacing w:line="276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465B9" w:rsidRPr="009465B9" w:rsidRDefault="009465B9" w:rsidP="009465B9">
      <w:pPr>
        <w:pStyle w:val="NoSpacing"/>
        <w:spacing w:line="276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  <w:t>(b) Complete the table below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>(2mark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55"/>
        <w:gridCol w:w="3718"/>
        <w:gridCol w:w="3387"/>
      </w:tblGrid>
      <w:tr w:rsidR="009465B9" w:rsidRPr="009465B9" w:rsidTr="00440E19">
        <w:tc>
          <w:tcPr>
            <w:tcW w:w="3055" w:type="dxa"/>
          </w:tcPr>
          <w:p w:rsidR="009465B9" w:rsidRPr="009465B9" w:rsidRDefault="009465B9" w:rsidP="00440E19">
            <w:pPr>
              <w:pStyle w:val="NoSpacing"/>
              <w:rPr>
                <w:rFonts w:ascii="Comic Sans MS" w:eastAsia="Meiryo UI" w:hAnsi="Comic Sans MS" w:cs="Meiryo UI"/>
                <w:sz w:val="24"/>
                <w:szCs w:val="24"/>
              </w:rPr>
            </w:pPr>
            <w:r w:rsidRPr="009465B9">
              <w:rPr>
                <w:rFonts w:ascii="Comic Sans MS" w:eastAsia="Meiryo UI" w:hAnsi="Comic Sans MS" w:cs="Meiryo UI"/>
                <w:sz w:val="24"/>
                <w:szCs w:val="24"/>
              </w:rPr>
              <w:t xml:space="preserve">Complex ion </w:t>
            </w:r>
          </w:p>
        </w:tc>
        <w:tc>
          <w:tcPr>
            <w:tcW w:w="3718" w:type="dxa"/>
          </w:tcPr>
          <w:p w:rsidR="009465B9" w:rsidRPr="009465B9" w:rsidRDefault="009465B9" w:rsidP="00440E19">
            <w:pPr>
              <w:pStyle w:val="NoSpacing"/>
              <w:rPr>
                <w:rFonts w:ascii="Comic Sans MS" w:eastAsia="Meiryo UI" w:hAnsi="Comic Sans MS" w:cs="Meiryo UI"/>
                <w:sz w:val="24"/>
                <w:szCs w:val="24"/>
              </w:rPr>
            </w:pPr>
            <w:r w:rsidRPr="009465B9">
              <w:rPr>
                <w:rFonts w:ascii="Comic Sans MS" w:eastAsia="Meiryo UI" w:hAnsi="Comic Sans MS" w:cs="Meiryo UI"/>
                <w:sz w:val="24"/>
                <w:szCs w:val="24"/>
              </w:rPr>
              <w:t xml:space="preserve">Oxidation state of metal ion </w:t>
            </w:r>
          </w:p>
        </w:tc>
        <w:tc>
          <w:tcPr>
            <w:tcW w:w="3387" w:type="dxa"/>
          </w:tcPr>
          <w:p w:rsidR="009465B9" w:rsidRPr="009465B9" w:rsidRDefault="009465B9" w:rsidP="00440E19">
            <w:pPr>
              <w:pStyle w:val="NoSpacing"/>
              <w:rPr>
                <w:rFonts w:ascii="Comic Sans MS" w:eastAsia="Meiryo UI" w:hAnsi="Comic Sans MS" w:cs="Meiryo UI"/>
                <w:sz w:val="24"/>
                <w:szCs w:val="24"/>
              </w:rPr>
            </w:pPr>
            <w:r w:rsidRPr="009465B9">
              <w:rPr>
                <w:rFonts w:ascii="Comic Sans MS" w:eastAsia="Meiryo UI" w:hAnsi="Comic Sans MS" w:cs="Meiryo UI"/>
                <w:sz w:val="24"/>
                <w:szCs w:val="24"/>
              </w:rPr>
              <w:t xml:space="preserve">Name of complex ion </w:t>
            </w:r>
          </w:p>
        </w:tc>
      </w:tr>
      <w:tr w:rsidR="009465B9" w:rsidRPr="009465B9" w:rsidTr="00440E19">
        <w:tc>
          <w:tcPr>
            <w:tcW w:w="3055" w:type="dxa"/>
          </w:tcPr>
          <w:p w:rsidR="009465B9" w:rsidRPr="009465B9" w:rsidRDefault="009465B9" w:rsidP="00440E19">
            <w:pPr>
              <w:pStyle w:val="NoSpacing"/>
              <w:rPr>
                <w:rFonts w:ascii="Comic Sans MS" w:eastAsia="Meiryo UI" w:hAnsi="Comic Sans MS" w:cs="Meiryo UI"/>
                <w:sz w:val="24"/>
                <w:szCs w:val="24"/>
              </w:rPr>
            </w:pPr>
            <w:r w:rsidRPr="009465B9">
              <w:rPr>
                <w:rFonts w:ascii="Comic Sans MS" w:eastAsia="Meiryo UI" w:hAnsi="Comic Sans MS" w:cs="Meiryo UI"/>
                <w:sz w:val="24"/>
                <w:szCs w:val="24"/>
              </w:rPr>
              <w:t>(i) Fe(CN</w:t>
            </w:r>
            <m:oMath>
              <m:sSubSup>
                <m:sSubSupPr>
                  <m:ctrlPr>
                    <w:rPr>
                      <w:rFonts w:ascii="Cambria Math" w:eastAsia="Meiryo UI" w:hAnsi="Comic Sans MS" w:cs="Meiryo UI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Meiryo UI" w:hAnsi="Comic Sans MS" w:cs="Meiryo UI"/>
                      <w:sz w:val="24"/>
                      <w:szCs w:val="24"/>
                    </w:rPr>
                    <m:t>)</m:t>
                  </m:r>
                </m:e>
                <m:sub>
                  <m:r>
                    <w:rPr>
                      <w:rFonts w:ascii="Cambria Math" w:eastAsia="Meiryo UI" w:hAnsi="Comic Sans MS" w:cs="Meiryo UI"/>
                      <w:sz w:val="24"/>
                      <w:szCs w:val="24"/>
                    </w:rPr>
                    <m:t>6</m:t>
                  </m:r>
                </m:sub>
                <m:sup>
                  <m:r>
                    <w:rPr>
                      <w:rFonts w:ascii="Cambria Math" w:eastAsia="Meiryo UI" w:hAnsi="Comic Sans MS" w:cs="Meiryo UI"/>
                      <w:sz w:val="24"/>
                      <w:szCs w:val="24"/>
                    </w:rPr>
                    <m:t>3</m:t>
                  </m:r>
                  <m:r>
                    <w:rPr>
                      <w:rFonts w:ascii="Cambria Math" w:eastAsia="Meiryo UI" w:hAnsi="Comic Sans MS" w:cs="Meiryo UI"/>
                      <w:sz w:val="24"/>
                      <w:szCs w:val="24"/>
                    </w:rPr>
                    <m:t>-</m:t>
                  </m:r>
                </m:sup>
              </m:sSubSup>
            </m:oMath>
          </w:p>
          <w:p w:rsidR="009465B9" w:rsidRPr="009465B9" w:rsidRDefault="009465B9" w:rsidP="00440E19">
            <w:pPr>
              <w:pStyle w:val="NoSpacing"/>
              <w:rPr>
                <w:rFonts w:ascii="Comic Sans MS" w:eastAsia="Meiryo UI" w:hAnsi="Comic Sans MS" w:cs="Meiryo UI"/>
                <w:sz w:val="24"/>
                <w:szCs w:val="24"/>
              </w:rPr>
            </w:pPr>
          </w:p>
        </w:tc>
        <w:tc>
          <w:tcPr>
            <w:tcW w:w="3718" w:type="dxa"/>
          </w:tcPr>
          <w:p w:rsidR="009465B9" w:rsidRPr="009465B9" w:rsidRDefault="009465B9" w:rsidP="00440E19">
            <w:pPr>
              <w:pStyle w:val="NoSpacing"/>
              <w:rPr>
                <w:rFonts w:ascii="Comic Sans MS" w:eastAsia="Meiryo UI" w:hAnsi="Comic Sans MS" w:cs="Meiryo UI"/>
                <w:sz w:val="24"/>
                <w:szCs w:val="24"/>
              </w:rPr>
            </w:pPr>
          </w:p>
        </w:tc>
        <w:tc>
          <w:tcPr>
            <w:tcW w:w="3387" w:type="dxa"/>
          </w:tcPr>
          <w:p w:rsidR="009465B9" w:rsidRPr="009465B9" w:rsidRDefault="009465B9" w:rsidP="00440E19">
            <w:pPr>
              <w:pStyle w:val="NoSpacing"/>
              <w:rPr>
                <w:rFonts w:ascii="Comic Sans MS" w:eastAsia="Meiryo UI" w:hAnsi="Comic Sans MS" w:cs="Meiryo UI"/>
                <w:sz w:val="24"/>
                <w:szCs w:val="24"/>
              </w:rPr>
            </w:pPr>
          </w:p>
        </w:tc>
      </w:tr>
      <w:tr w:rsidR="009465B9" w:rsidRPr="009465B9" w:rsidTr="00440E19">
        <w:tc>
          <w:tcPr>
            <w:tcW w:w="3055" w:type="dxa"/>
          </w:tcPr>
          <w:p w:rsidR="009465B9" w:rsidRPr="009465B9" w:rsidRDefault="009465B9" w:rsidP="00440E19">
            <w:pPr>
              <w:pStyle w:val="NoSpacing"/>
              <w:rPr>
                <w:rFonts w:ascii="Comic Sans MS" w:eastAsia="Meiryo UI" w:hAnsi="Comic Sans MS" w:cs="Meiryo UI"/>
                <w:sz w:val="24"/>
                <w:szCs w:val="24"/>
              </w:rPr>
            </w:pPr>
            <w:r w:rsidRPr="009465B9">
              <w:rPr>
                <w:rFonts w:ascii="Comic Sans MS" w:eastAsia="Meiryo UI" w:hAnsi="Comic Sans MS" w:cs="Meiryo UI"/>
                <w:sz w:val="24"/>
                <w:szCs w:val="24"/>
              </w:rPr>
              <w:t xml:space="preserve">(ii) </w:t>
            </w:r>
            <w:proofErr w:type="spellStart"/>
            <w:r w:rsidRPr="009465B9">
              <w:rPr>
                <w:rFonts w:ascii="Comic Sans MS" w:eastAsia="Meiryo UI" w:hAnsi="Comic Sans MS" w:cs="Meiryo UI"/>
                <w:sz w:val="24"/>
                <w:szCs w:val="24"/>
              </w:rPr>
              <w:t>CuC</w:t>
            </w:r>
            <w:proofErr w:type="spellEnd"/>
            <m:oMath>
              <m:sSubSup>
                <m:sSubSupPr>
                  <m:ctrlPr>
                    <w:rPr>
                      <w:rFonts w:ascii="Cambria Math" w:eastAsia="Meiryo UI" w:hAnsi="Comic Sans MS" w:cs="Meiryo UI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Meiryo UI" w:hAnsi="Cambria Math" w:cs="Meiryo UI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="Meiryo UI" w:hAnsi="Comic Sans MS" w:cs="Meiryo UI"/>
                      <w:sz w:val="24"/>
                      <w:szCs w:val="24"/>
                    </w:rPr>
                    <m:t>4</m:t>
                  </m:r>
                </m:sub>
                <m:sup>
                  <m:r>
                    <w:rPr>
                      <w:rFonts w:ascii="Cambria Math" w:eastAsia="Meiryo UI" w:hAnsi="Comic Sans MS" w:cs="Meiryo UI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="Meiryo UI" w:hAnsi="Comic Sans MS" w:cs="Meiryo UI"/>
                      <w:sz w:val="24"/>
                      <w:szCs w:val="24"/>
                    </w:rPr>
                    <m:t>-</m:t>
                  </m:r>
                </m:sup>
              </m:sSubSup>
            </m:oMath>
          </w:p>
          <w:p w:rsidR="009465B9" w:rsidRPr="009465B9" w:rsidRDefault="009465B9" w:rsidP="00440E19">
            <w:pPr>
              <w:pStyle w:val="NoSpacing"/>
              <w:rPr>
                <w:rFonts w:ascii="Comic Sans MS" w:eastAsia="Meiryo UI" w:hAnsi="Comic Sans MS" w:cs="Meiryo UI"/>
                <w:sz w:val="24"/>
                <w:szCs w:val="24"/>
              </w:rPr>
            </w:pPr>
          </w:p>
        </w:tc>
        <w:tc>
          <w:tcPr>
            <w:tcW w:w="3718" w:type="dxa"/>
          </w:tcPr>
          <w:p w:rsidR="009465B9" w:rsidRPr="009465B9" w:rsidRDefault="009465B9" w:rsidP="00440E19">
            <w:pPr>
              <w:pStyle w:val="NoSpacing"/>
              <w:rPr>
                <w:rFonts w:ascii="Comic Sans MS" w:eastAsia="Meiryo UI" w:hAnsi="Comic Sans MS" w:cs="Meiryo UI"/>
                <w:sz w:val="24"/>
                <w:szCs w:val="24"/>
              </w:rPr>
            </w:pPr>
          </w:p>
        </w:tc>
        <w:tc>
          <w:tcPr>
            <w:tcW w:w="3387" w:type="dxa"/>
          </w:tcPr>
          <w:p w:rsidR="009465B9" w:rsidRPr="009465B9" w:rsidRDefault="009465B9" w:rsidP="00440E19">
            <w:pPr>
              <w:pStyle w:val="NoSpacing"/>
              <w:rPr>
                <w:rFonts w:ascii="Comic Sans MS" w:eastAsia="Meiryo UI" w:hAnsi="Comic Sans MS" w:cs="Meiryo UI"/>
                <w:sz w:val="24"/>
                <w:szCs w:val="24"/>
              </w:rPr>
            </w:pPr>
          </w:p>
        </w:tc>
      </w:tr>
    </w:tbl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</w:p>
    <w:p w:rsidR="009465B9" w:rsidRPr="009465B9" w:rsidRDefault="009465B9" w:rsidP="009465B9">
      <w:pPr>
        <w:pStyle w:val="NoSpacing"/>
        <w:jc w:val="center"/>
        <w:rPr>
          <w:rFonts w:ascii="Comic Sans MS" w:eastAsia="Meiryo UI" w:hAnsi="Comic Sans MS" w:cs="Meiryo UI"/>
          <w:b/>
          <w:sz w:val="24"/>
          <w:szCs w:val="24"/>
        </w:rPr>
      </w:pPr>
      <w:r w:rsidRPr="009465B9">
        <w:rPr>
          <w:rFonts w:ascii="Comic Sans MS" w:eastAsia="Meiryo UI" w:hAnsi="Comic Sans MS" w:cs="Meiryo UI"/>
          <w:b/>
          <w:sz w:val="24"/>
          <w:szCs w:val="24"/>
        </w:rPr>
        <w:lastRenderedPageBreak/>
        <w:t>SECTION B (</w:t>
      </w:r>
      <w:r w:rsidR="005902F0">
        <w:rPr>
          <w:rFonts w:ascii="Comic Sans MS" w:eastAsia="Meiryo UI" w:hAnsi="Comic Sans MS" w:cs="Meiryo UI"/>
          <w:b/>
          <w:sz w:val="24"/>
          <w:szCs w:val="24"/>
        </w:rPr>
        <w:t xml:space="preserve">54 </w:t>
      </w:r>
      <w:r w:rsidRPr="009465B9">
        <w:rPr>
          <w:rFonts w:ascii="Comic Sans MS" w:eastAsia="Meiryo UI" w:hAnsi="Comic Sans MS" w:cs="Meiryo UI"/>
          <w:b/>
          <w:sz w:val="24"/>
          <w:szCs w:val="24"/>
        </w:rPr>
        <w:t>MARKS)</w:t>
      </w:r>
    </w:p>
    <w:p w:rsidR="009465B9" w:rsidRPr="00097E71" w:rsidRDefault="009465B9" w:rsidP="00097E71">
      <w:pPr>
        <w:pStyle w:val="NoSpacing"/>
        <w:jc w:val="center"/>
        <w:rPr>
          <w:rFonts w:ascii="Comic Sans MS" w:eastAsia="Meiryo UI" w:hAnsi="Comic Sans MS" w:cs="Meiryo UI"/>
          <w:b/>
          <w:i/>
          <w:sz w:val="24"/>
          <w:szCs w:val="24"/>
        </w:rPr>
      </w:pPr>
      <w:r w:rsidRPr="009465B9">
        <w:rPr>
          <w:rFonts w:ascii="Comic Sans MS" w:eastAsia="Meiryo UI" w:hAnsi="Comic Sans MS" w:cs="Meiryo UI"/>
          <w:b/>
          <w:i/>
          <w:sz w:val="24"/>
          <w:szCs w:val="24"/>
        </w:rPr>
        <w:t xml:space="preserve">Answer six questions from this section </w:t>
      </w:r>
    </w:p>
    <w:p w:rsidR="009465B9" w:rsidRPr="009465B9" w:rsidRDefault="009465B9" w:rsidP="009465B9">
      <w:pPr>
        <w:pStyle w:val="NoSpacing"/>
        <w:ind w:left="720" w:hanging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10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>a) When red lead oxide, Pb</w:t>
      </w:r>
      <w:r w:rsidRPr="009465B9">
        <w:rPr>
          <w:rFonts w:ascii="Comic Sans MS" w:eastAsia="Meiryo UI" w:hAnsi="Comic Sans MS" w:cs="Meiryo UI"/>
          <w:sz w:val="24"/>
          <w:szCs w:val="24"/>
          <w:vertAlign w:val="subscript"/>
        </w:rPr>
        <w:t>3</w:t>
      </w:r>
      <w:r w:rsidRPr="009465B9">
        <w:rPr>
          <w:rFonts w:ascii="Comic Sans MS" w:eastAsia="Meiryo UI" w:hAnsi="Comic Sans MS" w:cs="Meiryo UI"/>
          <w:sz w:val="24"/>
          <w:szCs w:val="24"/>
        </w:rPr>
        <w:t>O</w:t>
      </w:r>
      <w:r w:rsidRPr="009465B9">
        <w:rPr>
          <w:rFonts w:ascii="Comic Sans MS" w:eastAsia="Meiryo UI" w:hAnsi="Comic Sans MS" w:cs="Meiryo UI"/>
          <w:sz w:val="24"/>
          <w:szCs w:val="24"/>
          <w:vertAlign w:val="subscript"/>
        </w:rPr>
        <w:t>4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 was heated with  dilute nitric acid, a solid was formed. Write equation for the reaction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2marks) </w:t>
      </w:r>
    </w:p>
    <w:p w:rsidR="009465B9" w:rsidRPr="009465B9" w:rsidRDefault="009465B9" w:rsidP="007B0230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  <w:r w:rsidR="007B0230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9465B9" w:rsidRPr="009465B9" w:rsidRDefault="009465B9" w:rsidP="009465B9">
      <w:pPr>
        <w:pStyle w:val="NoSpacing"/>
        <w:ind w:left="720" w:hanging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b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(b)The mixture from (a) was filtered and the residue warmed with concentrated hydrochloric acid. </w:t>
      </w:r>
    </w:p>
    <w:p w:rsidR="009465B9" w:rsidRPr="009465B9" w:rsidRDefault="009465B9" w:rsidP="009465B9">
      <w:pPr>
        <w:pStyle w:val="NoSpacing"/>
        <w:ind w:left="720" w:hanging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b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>(i) State what was observed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="007B0230">
        <w:rPr>
          <w:rFonts w:ascii="Comic Sans MS" w:eastAsia="Meiryo UI" w:hAnsi="Comic Sans MS" w:cs="Meiryo UI"/>
          <w:sz w:val="24"/>
          <w:szCs w:val="24"/>
        </w:rPr>
        <w:t xml:space="preserve">    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(1mark) </w:t>
      </w:r>
    </w:p>
    <w:p w:rsidR="009465B9" w:rsidRPr="009465B9" w:rsidRDefault="009465B9" w:rsidP="007B0230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  <w:r w:rsidR="007B0230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</w:t>
      </w:r>
      <w:r w:rsidR="00585801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..</w:t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  <w:t>(ii) Write equation for the reaction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1 ½ marks) </w:t>
      </w:r>
    </w:p>
    <w:p w:rsidR="009465B9" w:rsidRPr="009465B9" w:rsidRDefault="009465B9" w:rsidP="007B0230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  <w:r w:rsidR="007B0230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..</w:t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  <w:t>(c) The filtrate from (b) was divided into two portions.</w:t>
      </w:r>
    </w:p>
    <w:p w:rsidR="009465B9" w:rsidRPr="009465B9" w:rsidRDefault="009465B9" w:rsidP="009465B9">
      <w:pPr>
        <w:pStyle w:val="NoSpacing"/>
        <w:ind w:left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(i) To the first portion was added aqueous potassium iodide. State what was observed and write equation for the reaction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="007B0230">
        <w:rPr>
          <w:rFonts w:ascii="Comic Sans MS" w:eastAsia="Meiryo UI" w:hAnsi="Comic Sans MS" w:cs="Meiryo UI"/>
          <w:sz w:val="24"/>
          <w:szCs w:val="24"/>
        </w:rPr>
        <w:t xml:space="preserve">             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(2marks) </w:t>
      </w:r>
    </w:p>
    <w:p w:rsidR="009465B9" w:rsidRPr="009465B9" w:rsidRDefault="009465B9" w:rsidP="007B0230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7B0230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..</w:t>
      </w:r>
    </w:p>
    <w:p w:rsidR="009465B9" w:rsidRPr="009465B9" w:rsidRDefault="009465B9" w:rsidP="009465B9">
      <w:pPr>
        <w:pStyle w:val="NoSpacing"/>
        <w:ind w:left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(ii) The second portion evaporated to dryness and then heated strongly. State what was observed and write equation for the reaction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="007B0230">
        <w:rPr>
          <w:rFonts w:ascii="Comic Sans MS" w:eastAsia="Meiryo UI" w:hAnsi="Comic Sans MS" w:cs="Meiryo UI"/>
          <w:sz w:val="24"/>
          <w:szCs w:val="24"/>
        </w:rPr>
        <w:tab/>
      </w:r>
      <w:r w:rsidR="007B0230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>(2 ½ marks)</w:t>
      </w:r>
    </w:p>
    <w:p w:rsidR="009465B9" w:rsidRDefault="009465B9" w:rsidP="007B0230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7B0230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</w:t>
      </w:r>
      <w:r w:rsidR="00585801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5B09D2" w:rsidRPr="009465B9" w:rsidRDefault="005B09D2" w:rsidP="007B0230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</w:p>
    <w:p w:rsidR="009465B9" w:rsidRPr="009465B9" w:rsidRDefault="009465B9" w:rsidP="009465B9">
      <w:pPr>
        <w:pStyle w:val="NoSpacing"/>
        <w:ind w:left="720" w:hanging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lastRenderedPageBreak/>
        <w:t>11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>Name reagent(s) that can be used to distinguish between the following pairs of compounds and in each case state what is observed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3marks) </w:t>
      </w:r>
    </w:p>
    <w:p w:rsidR="009465B9" w:rsidRPr="009465B9" w:rsidRDefault="009465B9" w:rsidP="009465B9">
      <w:pPr>
        <w:pStyle w:val="NoSpacing"/>
        <w:ind w:left="720" w:hanging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  <w:t>a)</w:t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noProof/>
          <w:sz w:val="24"/>
          <w:szCs w:val="24"/>
        </w:rPr>
        <w:drawing>
          <wp:inline distT="0" distB="0" distL="0" distR="0">
            <wp:extent cx="2762250" cy="7239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b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b/>
          <w:sz w:val="24"/>
          <w:szCs w:val="24"/>
        </w:rPr>
        <w:t xml:space="preserve">Reagent </w:t>
      </w:r>
    </w:p>
    <w:p w:rsidR="009465B9" w:rsidRPr="009465B9" w:rsidRDefault="009465B9" w:rsidP="005B09D2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5B09D2">
        <w:rPr>
          <w:rFonts w:ascii="Comic Sans MS" w:eastAsia="Meiryo UI" w:hAnsi="Comic Sans MS" w:cs="Meiryo UI"/>
          <w:sz w:val="24"/>
          <w:szCs w:val="24"/>
        </w:rPr>
        <w:t>…………………</w:t>
      </w:r>
    </w:p>
    <w:p w:rsidR="009465B9" w:rsidRPr="009465B9" w:rsidRDefault="009465B9" w:rsidP="009465B9">
      <w:pPr>
        <w:pStyle w:val="NoSpacing"/>
        <w:ind w:firstLine="720"/>
        <w:rPr>
          <w:rFonts w:ascii="Comic Sans MS" w:eastAsia="Meiryo UI" w:hAnsi="Comic Sans MS" w:cs="Meiryo UI"/>
          <w:b/>
          <w:sz w:val="24"/>
          <w:szCs w:val="24"/>
        </w:rPr>
      </w:pPr>
      <w:r w:rsidRPr="009465B9">
        <w:rPr>
          <w:rFonts w:ascii="Comic Sans MS" w:eastAsia="Meiryo UI" w:hAnsi="Comic Sans MS" w:cs="Meiryo UI"/>
          <w:b/>
          <w:sz w:val="24"/>
          <w:szCs w:val="24"/>
        </w:rPr>
        <w:t xml:space="preserve">Observations </w:t>
      </w:r>
    </w:p>
    <w:p w:rsidR="009465B9" w:rsidRPr="009465B9" w:rsidRDefault="009465B9" w:rsidP="005B09D2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5B09D2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9465B9" w:rsidRPr="009465B9" w:rsidRDefault="009465B9" w:rsidP="009465B9">
      <w:pPr>
        <w:pStyle w:val="NoSpacing"/>
        <w:ind w:firstLine="720"/>
        <w:rPr>
          <w:rFonts w:ascii="Comic Sans MS" w:eastAsia="Meiryo UI" w:hAnsi="Comic Sans MS" w:cs="Meiryo UI"/>
          <w:sz w:val="24"/>
          <w:szCs w:val="24"/>
        </w:rPr>
      </w:pPr>
    </w:p>
    <w:p w:rsidR="009465B9" w:rsidRPr="009465B9" w:rsidRDefault="009465B9" w:rsidP="009465B9">
      <w:pPr>
        <w:pStyle w:val="NoSpacing"/>
        <w:ind w:firstLine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(b)</w:t>
      </w:r>
      <w:r w:rsidR="005B09D2">
        <w:rPr>
          <w:rFonts w:ascii="Comic Sans MS" w:eastAsia="Meiryo UI" w:hAnsi="Comic Sans MS" w:cs="Meiryo UI"/>
          <w:sz w:val="24"/>
          <w:szCs w:val="24"/>
        </w:rPr>
        <w:t xml:space="preserve">     </w:t>
      </w:r>
      <w:proofErr w:type="spellStart"/>
      <w:r w:rsidR="005B09D2">
        <w:rPr>
          <w:rFonts w:ascii="Comic Sans MS" w:eastAsia="Meiryo UI" w:hAnsi="Comic Sans MS" w:cs="Meiryo UI"/>
          <w:sz w:val="24"/>
          <w:szCs w:val="24"/>
        </w:rPr>
        <w:t>Ethanoic</w:t>
      </w:r>
      <w:proofErr w:type="spellEnd"/>
      <w:r w:rsidR="005B09D2">
        <w:rPr>
          <w:rFonts w:ascii="Comic Sans MS" w:eastAsia="Meiryo UI" w:hAnsi="Comic Sans MS" w:cs="Meiryo UI"/>
          <w:sz w:val="24"/>
          <w:szCs w:val="24"/>
        </w:rPr>
        <w:t xml:space="preserve"> acid and </w:t>
      </w:r>
      <w:proofErr w:type="spellStart"/>
      <w:r w:rsidR="005B09D2">
        <w:rPr>
          <w:rFonts w:ascii="Comic Sans MS" w:eastAsia="Meiryo UI" w:hAnsi="Comic Sans MS" w:cs="Meiryo UI"/>
          <w:sz w:val="24"/>
          <w:szCs w:val="24"/>
        </w:rPr>
        <w:t>chloroethanoic</w:t>
      </w:r>
      <w:proofErr w:type="spellEnd"/>
      <w:r w:rsidR="005B09D2">
        <w:rPr>
          <w:rFonts w:ascii="Comic Sans MS" w:eastAsia="Meiryo UI" w:hAnsi="Comic Sans MS" w:cs="Meiryo UI"/>
          <w:sz w:val="24"/>
          <w:szCs w:val="24"/>
        </w:rPr>
        <w:t xml:space="preserve"> acid</w:t>
      </w:r>
    </w:p>
    <w:p w:rsidR="009465B9" w:rsidRPr="009465B9" w:rsidRDefault="009465B9" w:rsidP="009465B9">
      <w:pPr>
        <w:pStyle w:val="NoSpacing"/>
        <w:ind w:firstLine="720"/>
        <w:rPr>
          <w:rFonts w:ascii="Comic Sans MS" w:eastAsia="Meiryo UI" w:hAnsi="Comic Sans MS" w:cs="Meiryo UI"/>
          <w:sz w:val="24"/>
          <w:szCs w:val="24"/>
        </w:rPr>
      </w:pPr>
    </w:p>
    <w:p w:rsidR="009465B9" w:rsidRPr="009465B9" w:rsidRDefault="009465B9" w:rsidP="009465B9">
      <w:pPr>
        <w:pStyle w:val="NoSpacing"/>
        <w:ind w:firstLine="720"/>
        <w:rPr>
          <w:rFonts w:ascii="Comic Sans MS" w:eastAsia="Meiryo UI" w:hAnsi="Comic Sans MS" w:cs="Meiryo UI"/>
          <w:b/>
          <w:sz w:val="24"/>
          <w:szCs w:val="24"/>
        </w:rPr>
      </w:pPr>
      <w:r w:rsidRPr="009465B9">
        <w:rPr>
          <w:rFonts w:ascii="Comic Sans MS" w:eastAsia="Meiryo UI" w:hAnsi="Comic Sans MS" w:cs="Meiryo UI"/>
          <w:b/>
          <w:sz w:val="24"/>
          <w:szCs w:val="24"/>
        </w:rPr>
        <w:t xml:space="preserve">Reagent </w:t>
      </w:r>
    </w:p>
    <w:p w:rsidR="009465B9" w:rsidRPr="009465B9" w:rsidRDefault="009465B9" w:rsidP="005B09D2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5B09D2">
        <w:rPr>
          <w:rFonts w:ascii="Comic Sans MS" w:eastAsia="Meiryo UI" w:hAnsi="Comic Sans MS" w:cs="Meiryo UI"/>
          <w:sz w:val="24"/>
          <w:szCs w:val="24"/>
        </w:rPr>
        <w:t>…………………</w:t>
      </w:r>
    </w:p>
    <w:p w:rsidR="009465B9" w:rsidRPr="009465B9" w:rsidRDefault="009465B9" w:rsidP="009465B9">
      <w:pPr>
        <w:pStyle w:val="NoSpacing"/>
        <w:ind w:firstLine="720"/>
        <w:rPr>
          <w:rFonts w:ascii="Comic Sans MS" w:eastAsia="Meiryo UI" w:hAnsi="Comic Sans MS" w:cs="Meiryo UI"/>
          <w:b/>
          <w:sz w:val="24"/>
          <w:szCs w:val="24"/>
        </w:rPr>
      </w:pPr>
      <w:r w:rsidRPr="009465B9">
        <w:rPr>
          <w:rFonts w:ascii="Comic Sans MS" w:eastAsia="Meiryo UI" w:hAnsi="Comic Sans MS" w:cs="Meiryo UI"/>
          <w:b/>
          <w:sz w:val="24"/>
          <w:szCs w:val="24"/>
        </w:rPr>
        <w:t>Observations.</w:t>
      </w:r>
    </w:p>
    <w:p w:rsidR="009465B9" w:rsidRPr="009465B9" w:rsidRDefault="009465B9" w:rsidP="005B09D2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5B09D2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..</w:t>
      </w:r>
    </w:p>
    <w:p w:rsidR="009465B9" w:rsidRPr="009465B9" w:rsidRDefault="009465B9" w:rsidP="009465B9">
      <w:pPr>
        <w:pStyle w:val="NoSpacing"/>
        <w:ind w:firstLine="720"/>
        <w:rPr>
          <w:rFonts w:ascii="Comic Sans MS" w:eastAsia="Meiryo UI" w:hAnsi="Comic Sans MS" w:cs="Meiryo UI"/>
          <w:sz w:val="24"/>
          <w:szCs w:val="24"/>
        </w:rPr>
      </w:pPr>
    </w:p>
    <w:p w:rsidR="009465B9" w:rsidRPr="009465B9" w:rsidRDefault="009465B9" w:rsidP="009465B9">
      <w:pPr>
        <w:pStyle w:val="NoSpacing"/>
        <w:ind w:firstLine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(c)</w:t>
      </w:r>
    </w:p>
    <w:p w:rsidR="009465B9" w:rsidRPr="009465B9" w:rsidRDefault="009465B9" w:rsidP="009465B9">
      <w:pPr>
        <w:pStyle w:val="NoSpacing"/>
        <w:ind w:firstLine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noProof/>
          <w:sz w:val="24"/>
          <w:szCs w:val="24"/>
        </w:rPr>
        <w:drawing>
          <wp:inline distT="0" distB="0" distL="0" distR="0">
            <wp:extent cx="3086100" cy="8191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65B9" w:rsidRPr="009465B9" w:rsidRDefault="009465B9" w:rsidP="009465B9">
      <w:pPr>
        <w:pStyle w:val="NoSpacing"/>
        <w:ind w:firstLine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 xml:space="preserve">Reagent </w:t>
      </w:r>
    </w:p>
    <w:p w:rsidR="009465B9" w:rsidRPr="009465B9" w:rsidRDefault="009465B9" w:rsidP="005B09D2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  <w:r w:rsidR="005B09D2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</w:t>
      </w:r>
    </w:p>
    <w:p w:rsidR="00A410DE" w:rsidRDefault="00A410DE" w:rsidP="009465B9">
      <w:pPr>
        <w:pStyle w:val="NoSpacing"/>
        <w:ind w:firstLine="720"/>
        <w:rPr>
          <w:rFonts w:ascii="Comic Sans MS" w:eastAsia="Meiryo UI" w:hAnsi="Comic Sans MS" w:cs="Meiryo UI"/>
          <w:sz w:val="24"/>
          <w:szCs w:val="24"/>
        </w:rPr>
      </w:pPr>
    </w:p>
    <w:p w:rsidR="00A410DE" w:rsidRDefault="00A410DE" w:rsidP="009465B9">
      <w:pPr>
        <w:pStyle w:val="NoSpacing"/>
        <w:ind w:firstLine="720"/>
        <w:rPr>
          <w:rFonts w:ascii="Comic Sans MS" w:eastAsia="Meiryo UI" w:hAnsi="Comic Sans MS" w:cs="Meiryo UI"/>
          <w:sz w:val="24"/>
          <w:szCs w:val="24"/>
        </w:rPr>
      </w:pPr>
    </w:p>
    <w:p w:rsidR="00A410DE" w:rsidRDefault="00A410DE" w:rsidP="009465B9">
      <w:pPr>
        <w:pStyle w:val="NoSpacing"/>
        <w:ind w:firstLine="720"/>
        <w:rPr>
          <w:rFonts w:ascii="Comic Sans MS" w:eastAsia="Meiryo UI" w:hAnsi="Comic Sans MS" w:cs="Meiryo UI"/>
          <w:sz w:val="24"/>
          <w:szCs w:val="24"/>
        </w:rPr>
      </w:pPr>
    </w:p>
    <w:p w:rsidR="009465B9" w:rsidRPr="009465B9" w:rsidRDefault="009465B9" w:rsidP="009465B9">
      <w:pPr>
        <w:pStyle w:val="NoSpacing"/>
        <w:ind w:firstLine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Observati</w:t>
      </w:r>
      <w:r w:rsidR="005B09D2">
        <w:rPr>
          <w:rFonts w:ascii="Comic Sans MS" w:eastAsia="Meiryo UI" w:hAnsi="Comic Sans MS" w:cs="Meiryo UI"/>
          <w:sz w:val="24"/>
          <w:szCs w:val="24"/>
        </w:rPr>
        <w:t>ons</w:t>
      </w:r>
    </w:p>
    <w:p w:rsidR="009465B9" w:rsidRPr="009465B9" w:rsidRDefault="009465B9" w:rsidP="005B09D2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  <w:r w:rsidR="005B09D2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12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>(a) State three properties in which manganese differs from magnesium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1 ½ marks) </w:t>
      </w:r>
    </w:p>
    <w:p w:rsidR="009465B9" w:rsidRPr="009465B9" w:rsidRDefault="009465B9" w:rsidP="005B09D2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5B09D2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</w:t>
      </w:r>
      <w:r w:rsidR="00585801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..</w:t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b) Write equation to show the reduction of </w:t>
      </w:r>
      <w:proofErr w:type="spellStart"/>
      <w:r w:rsidRPr="009465B9">
        <w:rPr>
          <w:rFonts w:ascii="Comic Sans MS" w:eastAsia="Meiryo UI" w:hAnsi="Comic Sans MS" w:cs="Meiryo UI"/>
          <w:sz w:val="24"/>
          <w:szCs w:val="24"/>
        </w:rPr>
        <w:t>manganate</w:t>
      </w:r>
      <w:proofErr w:type="spellEnd"/>
      <w:r w:rsidRPr="009465B9">
        <w:rPr>
          <w:rFonts w:ascii="Comic Sans MS" w:eastAsia="Meiryo UI" w:hAnsi="Comic Sans MS" w:cs="Meiryo UI"/>
          <w:sz w:val="24"/>
          <w:szCs w:val="24"/>
        </w:rPr>
        <w:t xml:space="preserve"> (VII) ion in </w:t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  <w:t>(i) Acidic medium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1 ½ marks) </w:t>
      </w:r>
    </w:p>
    <w:p w:rsidR="009465B9" w:rsidRPr="009465B9" w:rsidRDefault="009465B9" w:rsidP="005B09D2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  <w:r w:rsidR="005B09D2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..</w:t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  <w:t>(ii) Alkaline medium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1 ½ marks) </w:t>
      </w:r>
    </w:p>
    <w:p w:rsidR="009465B9" w:rsidRPr="009465B9" w:rsidRDefault="009465B9" w:rsidP="005B09D2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  <w:r w:rsidR="005B09D2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..</w:t>
      </w:r>
    </w:p>
    <w:p w:rsidR="009465B9" w:rsidRPr="009465B9" w:rsidRDefault="00EC76C6" w:rsidP="009465B9">
      <w:pPr>
        <w:pStyle w:val="NoSpacing"/>
        <w:ind w:left="720"/>
        <w:rPr>
          <w:rFonts w:ascii="Comic Sans MS" w:eastAsia="Meiryo UI" w:hAnsi="Comic Sans MS" w:cs="Meiryo UI"/>
          <w:sz w:val="24"/>
          <w:szCs w:val="24"/>
        </w:rPr>
      </w:pPr>
      <w:r>
        <w:rPr>
          <w:rFonts w:ascii="Comic Sans MS" w:eastAsia="Meiryo UI" w:hAnsi="Comic Sans MS" w:cs="Meiryo UI"/>
          <w:sz w:val="24"/>
          <w:szCs w:val="24"/>
        </w:rPr>
        <w:t>(</w:t>
      </w:r>
      <w:r w:rsidR="009465B9" w:rsidRPr="009465B9">
        <w:rPr>
          <w:rFonts w:ascii="Comic Sans MS" w:eastAsia="Meiryo UI" w:hAnsi="Comic Sans MS" w:cs="Meiryo UI"/>
          <w:sz w:val="24"/>
          <w:szCs w:val="24"/>
        </w:rPr>
        <w:t xml:space="preserve">c) State what is observed when drops of acidified potassium </w:t>
      </w:r>
      <w:proofErr w:type="spellStart"/>
      <w:r w:rsidR="009465B9" w:rsidRPr="009465B9">
        <w:rPr>
          <w:rFonts w:ascii="Comic Sans MS" w:eastAsia="Meiryo UI" w:hAnsi="Comic Sans MS" w:cs="Meiryo UI"/>
          <w:sz w:val="24"/>
          <w:szCs w:val="24"/>
        </w:rPr>
        <w:t>manganate</w:t>
      </w:r>
      <w:proofErr w:type="spellEnd"/>
      <w:r w:rsidR="009465B9" w:rsidRPr="009465B9">
        <w:rPr>
          <w:rFonts w:ascii="Comic Sans MS" w:eastAsia="Meiryo UI" w:hAnsi="Comic Sans MS" w:cs="Meiryo UI"/>
          <w:sz w:val="24"/>
          <w:szCs w:val="24"/>
        </w:rPr>
        <w:t xml:space="preserve"> (VII) solution are added to each of the following solutions.</w:t>
      </w:r>
      <w:r>
        <w:rPr>
          <w:rFonts w:ascii="Comic Sans MS" w:eastAsia="Meiryo UI" w:hAnsi="Comic Sans MS" w:cs="Meiryo UI"/>
          <w:sz w:val="24"/>
          <w:szCs w:val="24"/>
        </w:rPr>
        <w:t xml:space="preserve"> In each case, write the equation of reaction.</w:t>
      </w:r>
    </w:p>
    <w:p w:rsidR="009465B9" w:rsidRPr="009465B9" w:rsidRDefault="009465B9" w:rsidP="009465B9">
      <w:pPr>
        <w:pStyle w:val="NoSpacing"/>
        <w:ind w:left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 xml:space="preserve">(i) Hydrogen peroxide 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2marks) </w:t>
      </w:r>
    </w:p>
    <w:p w:rsidR="009465B9" w:rsidRPr="009465B9" w:rsidRDefault="009465B9" w:rsidP="00EC76C6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EC76C6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.</w:t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  <w:t>(ii) Hot sodium oxalate solution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="00EC76C6">
        <w:rPr>
          <w:rFonts w:ascii="Comic Sans MS" w:eastAsia="Meiryo UI" w:hAnsi="Comic Sans MS" w:cs="Meiryo UI"/>
          <w:sz w:val="24"/>
          <w:szCs w:val="24"/>
        </w:rPr>
        <w:t xml:space="preserve">         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(2marks) </w:t>
      </w:r>
    </w:p>
    <w:p w:rsidR="009465B9" w:rsidRPr="009465B9" w:rsidRDefault="009465B9" w:rsidP="00EC76C6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EC76C6">
        <w:rPr>
          <w:rFonts w:ascii="Comic Sans MS" w:eastAsia="Meiryo UI" w:hAnsi="Comic Sans MS" w:cs="Meiryo UI"/>
          <w:sz w:val="24"/>
          <w:szCs w:val="24"/>
        </w:rPr>
        <w:t>…………………..</w:t>
      </w:r>
    </w:p>
    <w:p w:rsidR="009465B9" w:rsidRPr="009465B9" w:rsidRDefault="009465B9" w:rsidP="009465B9">
      <w:pPr>
        <w:pStyle w:val="NoSpacing"/>
        <w:ind w:left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lastRenderedPageBreak/>
        <w:t xml:space="preserve">(d) State one reason why potassium </w:t>
      </w:r>
      <w:proofErr w:type="spellStart"/>
      <w:r w:rsidRPr="009465B9">
        <w:rPr>
          <w:rFonts w:ascii="Comic Sans MS" w:eastAsia="Meiryo UI" w:hAnsi="Comic Sans MS" w:cs="Meiryo UI"/>
          <w:sz w:val="24"/>
          <w:szCs w:val="24"/>
        </w:rPr>
        <w:t>manganate</w:t>
      </w:r>
      <w:proofErr w:type="spellEnd"/>
      <w:r w:rsidRPr="009465B9">
        <w:rPr>
          <w:rFonts w:ascii="Comic Sans MS" w:eastAsia="Meiryo UI" w:hAnsi="Comic Sans MS" w:cs="Meiryo UI"/>
          <w:sz w:val="24"/>
          <w:szCs w:val="24"/>
        </w:rPr>
        <w:t xml:space="preserve"> (VII) is not a good primary standard in vo</w:t>
      </w:r>
      <w:r w:rsidR="00EC76C6">
        <w:rPr>
          <w:rFonts w:ascii="Comic Sans MS" w:eastAsia="Meiryo UI" w:hAnsi="Comic Sans MS" w:cs="Meiryo UI"/>
          <w:sz w:val="24"/>
          <w:szCs w:val="24"/>
        </w:rPr>
        <w:t xml:space="preserve">lumetric analysis </w:t>
      </w:r>
      <w:r w:rsidR="00EC76C6">
        <w:rPr>
          <w:rFonts w:ascii="Comic Sans MS" w:eastAsia="Meiryo UI" w:hAnsi="Comic Sans MS" w:cs="Meiryo UI"/>
          <w:sz w:val="24"/>
          <w:szCs w:val="24"/>
        </w:rPr>
        <w:tab/>
      </w:r>
      <w:r w:rsidR="00EC76C6">
        <w:rPr>
          <w:rFonts w:ascii="Comic Sans MS" w:eastAsia="Meiryo UI" w:hAnsi="Comic Sans MS" w:cs="Meiryo UI"/>
          <w:sz w:val="24"/>
          <w:szCs w:val="24"/>
        </w:rPr>
        <w:tab/>
      </w:r>
      <w:r w:rsidR="00EC76C6">
        <w:rPr>
          <w:rFonts w:ascii="Comic Sans MS" w:eastAsia="Meiryo UI" w:hAnsi="Comic Sans MS" w:cs="Meiryo UI"/>
          <w:sz w:val="24"/>
          <w:szCs w:val="24"/>
        </w:rPr>
        <w:tab/>
      </w:r>
      <w:r w:rsidR="00EC76C6">
        <w:rPr>
          <w:rFonts w:ascii="Comic Sans MS" w:eastAsia="Meiryo UI" w:hAnsi="Comic Sans MS" w:cs="Meiryo UI"/>
          <w:sz w:val="24"/>
          <w:szCs w:val="24"/>
        </w:rPr>
        <w:tab/>
      </w:r>
      <w:r w:rsidR="00EC76C6">
        <w:rPr>
          <w:rFonts w:ascii="Comic Sans MS" w:eastAsia="Meiryo UI" w:hAnsi="Comic Sans MS" w:cs="Meiryo UI"/>
          <w:sz w:val="24"/>
          <w:szCs w:val="24"/>
        </w:rPr>
        <w:tab/>
      </w:r>
      <w:r w:rsidR="00EC76C6">
        <w:rPr>
          <w:rFonts w:ascii="Comic Sans MS" w:eastAsia="Meiryo UI" w:hAnsi="Comic Sans MS" w:cs="Meiryo UI"/>
          <w:sz w:val="24"/>
          <w:szCs w:val="24"/>
        </w:rPr>
        <w:tab/>
        <w:t xml:space="preserve">                   (½ mark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) </w:t>
      </w:r>
    </w:p>
    <w:p w:rsidR="009465B9" w:rsidRPr="009465B9" w:rsidRDefault="009465B9" w:rsidP="00EC76C6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EC76C6">
        <w:rPr>
          <w:rFonts w:ascii="Comic Sans MS" w:eastAsia="Meiryo UI" w:hAnsi="Comic Sans MS" w:cs="Meiryo UI"/>
          <w:sz w:val="24"/>
          <w:szCs w:val="24"/>
        </w:rPr>
        <w:t>…………………..</w:t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13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a) State three characteristics of a </w:t>
      </w:r>
      <w:r w:rsidRPr="009465B9">
        <w:rPr>
          <w:rFonts w:ascii="Comic Sans MS" w:eastAsia="Meiryo UI" w:hAnsi="Comic Sans MS" w:cs="Meiryo UI"/>
          <w:b/>
          <w:sz w:val="24"/>
          <w:szCs w:val="24"/>
        </w:rPr>
        <w:t>chemical equilibrium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1 ½ marks) </w:t>
      </w:r>
    </w:p>
    <w:p w:rsidR="009465B9" w:rsidRPr="009465B9" w:rsidRDefault="009465B9" w:rsidP="00EC76C6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EC76C6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..</w:t>
      </w:r>
    </w:p>
    <w:p w:rsidR="009465B9" w:rsidRPr="009465B9" w:rsidRDefault="009465B9" w:rsidP="009465B9">
      <w:pPr>
        <w:pStyle w:val="NoSpacing"/>
        <w:ind w:left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 xml:space="preserve">(b) </w:t>
      </w:r>
      <w:proofErr w:type="spellStart"/>
      <w:r w:rsidRPr="009465B9">
        <w:rPr>
          <w:rFonts w:ascii="Comic Sans MS" w:eastAsia="Meiryo UI" w:hAnsi="Comic Sans MS" w:cs="Meiryo UI"/>
          <w:sz w:val="24"/>
          <w:szCs w:val="24"/>
        </w:rPr>
        <w:t>Dinitrogentetraoxide</w:t>
      </w:r>
      <w:proofErr w:type="spellEnd"/>
      <w:r w:rsidRPr="009465B9">
        <w:rPr>
          <w:rFonts w:ascii="Comic Sans MS" w:eastAsia="Meiryo UI" w:hAnsi="Comic Sans MS" w:cs="Meiryo UI"/>
          <w:sz w:val="24"/>
          <w:szCs w:val="24"/>
        </w:rPr>
        <w:t xml:space="preserve"> dissociates at 40</w:t>
      </w:r>
      <w:r w:rsidRPr="009465B9">
        <w:rPr>
          <w:rFonts w:ascii="Comic Sans MS" w:eastAsia="Meiryo UI" w:hAnsi="Comic Sans MS" w:cs="Meiryo UI"/>
          <w:sz w:val="24"/>
          <w:szCs w:val="24"/>
          <w:vertAlign w:val="superscript"/>
        </w:rPr>
        <w:t>o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C and 1 </w:t>
      </w:r>
      <w:proofErr w:type="spellStart"/>
      <w:r w:rsidRPr="009465B9">
        <w:rPr>
          <w:rFonts w:ascii="Comic Sans MS" w:eastAsia="Meiryo UI" w:hAnsi="Comic Sans MS" w:cs="Meiryo UI"/>
          <w:sz w:val="24"/>
          <w:szCs w:val="24"/>
        </w:rPr>
        <w:t>atm</w:t>
      </w:r>
      <w:proofErr w:type="spellEnd"/>
      <w:r w:rsidRPr="009465B9">
        <w:rPr>
          <w:rFonts w:ascii="Comic Sans MS" w:eastAsia="Meiryo UI" w:hAnsi="Comic Sans MS" w:cs="Meiryo UI"/>
          <w:sz w:val="24"/>
          <w:szCs w:val="24"/>
        </w:rPr>
        <w:t xml:space="preserve"> according to the following equation.</w:t>
      </w:r>
    </w:p>
    <w:p w:rsidR="009465B9" w:rsidRPr="009465B9" w:rsidRDefault="00F455DB" w:rsidP="009465B9">
      <w:pPr>
        <w:pStyle w:val="NoSpacing"/>
        <w:ind w:left="720"/>
        <w:rPr>
          <w:rFonts w:ascii="Comic Sans MS" w:eastAsia="Meiryo UI" w:hAnsi="Comic Sans MS" w:cs="Meiryo UI"/>
          <w:sz w:val="24"/>
          <w:szCs w:val="24"/>
        </w:rPr>
      </w:pPr>
      <w:r>
        <w:rPr>
          <w:rFonts w:ascii="Comic Sans MS" w:eastAsia="Meiryo UI" w:hAnsi="Comic Sans MS" w:cs="Meiryo UI"/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657216" behindDoc="0" locked="0" layoutInCell="1" allowOverlap="1">
                <wp:simplePos x="0" y="0"/>
                <wp:positionH relativeFrom="column">
                  <wp:posOffset>990600</wp:posOffset>
                </wp:positionH>
                <wp:positionV relativeFrom="paragraph">
                  <wp:posOffset>210819</wp:posOffset>
                </wp:positionV>
                <wp:extent cx="762000" cy="0"/>
                <wp:effectExtent l="0" t="0" r="0" b="0"/>
                <wp:wrapNone/>
                <wp:docPr id="16" name="Straight Connector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762000" cy="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C9F2F93" id="Straight Connector 16" o:spid="_x0000_s1026" style="position:absolute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78pt,16.6pt" to="138pt,1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" strokecolor="black [3040]" strokeweight="1.5pt">
                <o:lock v:ext="edit" shapetype="f"/>
              </v:line>
            </w:pict>
          </mc:Fallback>
        </mc:AlternateContent>
      </w:r>
      <w:r>
        <w:rPr>
          <w:rFonts w:ascii="Comic Sans MS" w:eastAsia="Meiryo UI" w:hAnsi="Comic Sans MS" w:cs="Meiryo U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981075</wp:posOffset>
                </wp:positionH>
                <wp:positionV relativeFrom="paragraph">
                  <wp:posOffset>210820</wp:posOffset>
                </wp:positionV>
                <wp:extent cx="95250" cy="57150"/>
                <wp:effectExtent l="0" t="0" r="0" b="0"/>
                <wp:wrapNone/>
                <wp:docPr id="17" name="Straight Connector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95250" cy="5715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588CF06" id="Straight Connector 17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7.25pt,16.6pt" to="84.75pt,2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" strokecolor="black [3040]" strokeweight="1.5pt">
                <o:lock v:ext="edit" shapetype="f"/>
              </v:line>
            </w:pict>
          </mc:Fallback>
        </mc:AlternateContent>
      </w:r>
      <w:r>
        <w:rPr>
          <w:rFonts w:ascii="Comic Sans MS" w:eastAsia="Meiryo UI" w:hAnsi="Comic Sans MS" w:cs="Meiryo U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628775</wp:posOffset>
                </wp:positionH>
                <wp:positionV relativeFrom="paragraph">
                  <wp:posOffset>96520</wp:posOffset>
                </wp:positionV>
                <wp:extent cx="114300" cy="57150"/>
                <wp:effectExtent l="0" t="0" r="0" b="0"/>
                <wp:wrapNone/>
                <wp:docPr id="15" name="Straight Connector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 flipV="1">
                          <a:off x="0" y="0"/>
                          <a:ext cx="114300" cy="5715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5FEFE91" id="Straight Connector 15" o:spid="_x0000_s1026" style="position:absolute;flip:x 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8.25pt,7.6pt" to="137.25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" strokecolor="black [3040]" strokeweight="1.5pt">
                <o:lock v:ext="edit" shapetype="f"/>
              </v:line>
            </w:pict>
          </mc:Fallback>
        </mc:AlternateContent>
      </w:r>
      <w:r>
        <w:rPr>
          <w:rFonts w:ascii="Comic Sans MS" w:eastAsia="Meiryo UI" w:hAnsi="Comic Sans MS" w:cs="Meiryo UI"/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658240" behindDoc="0" locked="0" layoutInCell="1" allowOverlap="1">
                <wp:simplePos x="0" y="0"/>
                <wp:positionH relativeFrom="column">
                  <wp:posOffset>990600</wp:posOffset>
                </wp:positionH>
                <wp:positionV relativeFrom="paragraph">
                  <wp:posOffset>163194</wp:posOffset>
                </wp:positionV>
                <wp:extent cx="762000" cy="0"/>
                <wp:effectExtent l="0" t="0" r="0" b="0"/>
                <wp:wrapNone/>
                <wp:docPr id="14" name="Straight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762000" cy="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77525DF" id="Straight Connector 14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78pt,12.85pt" to="138pt,1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" strokecolor="black [3040]" strokeweight="1.5pt">
                <o:lock v:ext="edit" shapetype="f"/>
              </v:line>
            </w:pict>
          </mc:Fallback>
        </mc:AlternateContent>
      </w:r>
      <w:r w:rsidR="00EC76C6">
        <w:rPr>
          <w:rFonts w:ascii="Comic Sans MS" w:eastAsia="Meiryo UI" w:hAnsi="Comic Sans MS" w:cs="Meiryo UI"/>
          <w:sz w:val="24"/>
          <w:szCs w:val="24"/>
        </w:rPr>
        <w:t xml:space="preserve"> </w:t>
      </w:r>
      <w:r w:rsidR="009465B9" w:rsidRPr="009465B9">
        <w:rPr>
          <w:rFonts w:ascii="Comic Sans MS" w:eastAsia="Meiryo UI" w:hAnsi="Comic Sans MS" w:cs="Meiryo UI"/>
          <w:sz w:val="24"/>
          <w:szCs w:val="24"/>
        </w:rPr>
        <w:t>N</w:t>
      </w:r>
      <w:r w:rsidR="009465B9" w:rsidRPr="009465B9">
        <w:rPr>
          <w:rFonts w:ascii="Comic Sans MS" w:eastAsia="Meiryo UI" w:hAnsi="Comic Sans MS" w:cs="Meiryo UI"/>
          <w:sz w:val="24"/>
          <w:szCs w:val="24"/>
          <w:vertAlign w:val="subscript"/>
        </w:rPr>
        <w:t>2</w:t>
      </w:r>
      <w:r w:rsidR="009465B9" w:rsidRPr="009465B9">
        <w:rPr>
          <w:rFonts w:ascii="Comic Sans MS" w:eastAsia="Meiryo UI" w:hAnsi="Comic Sans MS" w:cs="Meiryo UI"/>
          <w:sz w:val="24"/>
          <w:szCs w:val="24"/>
        </w:rPr>
        <w:t>O</w:t>
      </w:r>
      <w:r w:rsidR="009465B9" w:rsidRPr="009465B9">
        <w:rPr>
          <w:rFonts w:ascii="Comic Sans MS" w:eastAsia="Meiryo UI" w:hAnsi="Comic Sans MS" w:cs="Meiryo UI"/>
          <w:sz w:val="24"/>
          <w:szCs w:val="24"/>
          <w:vertAlign w:val="subscript"/>
        </w:rPr>
        <w:t>4(g</w:t>
      </w:r>
      <w:r w:rsidR="00EC76C6">
        <w:rPr>
          <w:rFonts w:ascii="Comic Sans MS" w:eastAsia="Meiryo UI" w:hAnsi="Comic Sans MS" w:cs="Meiryo UI"/>
          <w:sz w:val="24"/>
          <w:szCs w:val="24"/>
          <w:vertAlign w:val="subscript"/>
        </w:rPr>
        <w:t>)</w:t>
      </w:r>
      <w:r w:rsidR="009465B9" w:rsidRPr="009465B9">
        <w:rPr>
          <w:rFonts w:ascii="Comic Sans MS" w:eastAsia="Meiryo UI" w:hAnsi="Comic Sans MS" w:cs="Meiryo UI"/>
          <w:sz w:val="24"/>
          <w:szCs w:val="24"/>
        </w:rPr>
        <w:tab/>
      </w:r>
      <w:r w:rsidR="009465B9" w:rsidRPr="009465B9">
        <w:rPr>
          <w:rFonts w:ascii="Comic Sans MS" w:eastAsia="Meiryo UI" w:hAnsi="Comic Sans MS" w:cs="Meiryo UI"/>
          <w:sz w:val="24"/>
          <w:szCs w:val="24"/>
        </w:rPr>
        <w:tab/>
        <w:t>2NO</w:t>
      </w:r>
      <w:r w:rsidR="009465B9" w:rsidRPr="009465B9">
        <w:rPr>
          <w:rFonts w:ascii="Comic Sans MS" w:eastAsia="Meiryo UI" w:hAnsi="Comic Sans MS" w:cs="Meiryo UI"/>
          <w:sz w:val="24"/>
          <w:szCs w:val="24"/>
          <w:vertAlign w:val="subscript"/>
        </w:rPr>
        <w:t>2(g)</w:t>
      </w:r>
      <w:r w:rsidR="009465B9" w:rsidRPr="009465B9">
        <w:rPr>
          <w:rFonts w:ascii="Comic Sans MS" w:eastAsia="Meiryo UI" w:hAnsi="Comic Sans MS" w:cs="Meiryo UI"/>
          <w:sz w:val="24"/>
          <w:szCs w:val="24"/>
        </w:rPr>
        <w:tab/>
      </w:r>
      <w:r w:rsidR="009465B9" w:rsidRPr="009465B9">
        <w:rPr>
          <w:rFonts w:ascii="Comic Sans MS" w:eastAsia="Meiryo UI" w:hAnsi="Comic Sans MS" w:cs="Meiryo UI"/>
          <w:sz w:val="24"/>
          <w:szCs w:val="24"/>
        </w:rPr>
        <w:tab/>
      </w:r>
      <m:oMath>
        <m:r>
          <w:rPr>
            <w:rFonts w:ascii="Comic Sans MS" w:eastAsia="Meiryo UI" w:hAnsi="Comic Sans MS" w:cs="Meiryo UI"/>
            <w:sz w:val="24"/>
            <w:szCs w:val="24"/>
          </w:rPr>
          <m:t>∆</m:t>
        </m:r>
      </m:oMath>
      <w:r w:rsidR="009465B9" w:rsidRPr="009465B9">
        <w:rPr>
          <w:rFonts w:ascii="Comic Sans MS" w:eastAsia="Meiryo UI" w:hAnsi="Comic Sans MS" w:cs="Meiryo UI"/>
          <w:sz w:val="24"/>
          <w:szCs w:val="24"/>
        </w:rPr>
        <w:t>H = +57 KJmol</w:t>
      </w:r>
      <w:r w:rsidR="009465B9" w:rsidRPr="009465B9">
        <w:rPr>
          <w:rFonts w:ascii="Comic Sans MS" w:eastAsia="Meiryo UI" w:hAnsi="Comic Sans MS" w:cs="Meiryo UI"/>
          <w:sz w:val="24"/>
          <w:szCs w:val="24"/>
          <w:vertAlign w:val="superscript"/>
        </w:rPr>
        <w:t>-1</w:t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  <w:t>(i) Write an expression for the equi</w:t>
      </w:r>
      <w:r w:rsidR="00EC76C6">
        <w:rPr>
          <w:rFonts w:ascii="Comic Sans MS" w:eastAsia="Meiryo UI" w:hAnsi="Comic Sans MS" w:cs="Meiryo UI"/>
          <w:sz w:val="24"/>
          <w:szCs w:val="24"/>
        </w:rPr>
        <w:t xml:space="preserve">librium constant, </w:t>
      </w:r>
      <w:proofErr w:type="spellStart"/>
      <w:r w:rsidR="00EC76C6">
        <w:rPr>
          <w:rFonts w:ascii="Comic Sans MS" w:eastAsia="Meiryo UI" w:hAnsi="Comic Sans MS" w:cs="Meiryo UI"/>
          <w:sz w:val="24"/>
          <w:szCs w:val="24"/>
        </w:rPr>
        <w:t>Kp</w:t>
      </w:r>
      <w:proofErr w:type="spellEnd"/>
      <w:r w:rsidR="00EC76C6">
        <w:rPr>
          <w:rFonts w:ascii="Comic Sans MS" w:eastAsia="Meiryo UI" w:hAnsi="Comic Sans MS" w:cs="Meiryo UI"/>
          <w:sz w:val="24"/>
          <w:szCs w:val="24"/>
        </w:rPr>
        <w:tab/>
      </w:r>
      <w:r w:rsidR="00EC76C6">
        <w:rPr>
          <w:rFonts w:ascii="Comic Sans MS" w:eastAsia="Meiryo UI" w:hAnsi="Comic Sans MS" w:cs="Meiryo UI"/>
          <w:sz w:val="24"/>
          <w:szCs w:val="24"/>
        </w:rPr>
        <w:tab/>
      </w:r>
      <w:r w:rsidR="00EC76C6">
        <w:rPr>
          <w:rFonts w:ascii="Comic Sans MS" w:eastAsia="Meiryo UI" w:hAnsi="Comic Sans MS" w:cs="Meiryo UI"/>
          <w:sz w:val="24"/>
          <w:szCs w:val="24"/>
        </w:rPr>
        <w:tab/>
        <w:t>( ½ mark</w:t>
      </w:r>
      <w:r w:rsidRPr="009465B9">
        <w:rPr>
          <w:rFonts w:ascii="Comic Sans MS" w:eastAsia="Meiryo UI" w:hAnsi="Comic Sans MS" w:cs="Meiryo UI"/>
          <w:sz w:val="24"/>
          <w:szCs w:val="24"/>
        </w:rPr>
        <w:t>)</w:t>
      </w:r>
    </w:p>
    <w:p w:rsidR="009465B9" w:rsidRPr="009465B9" w:rsidRDefault="009465B9" w:rsidP="00EC76C6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  <w:r w:rsidR="00EC76C6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..</w:t>
      </w:r>
    </w:p>
    <w:p w:rsidR="009465B9" w:rsidRPr="009465B9" w:rsidRDefault="009465B9" w:rsidP="009465B9">
      <w:pPr>
        <w:pStyle w:val="NoSpacing"/>
        <w:ind w:firstLine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 xml:space="preserve">(ii) Draw a labelled energy level diagram for the reaction in (b) 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="00EC76C6">
        <w:rPr>
          <w:rFonts w:ascii="Comic Sans MS" w:eastAsia="Meiryo UI" w:hAnsi="Comic Sans MS" w:cs="Meiryo UI"/>
          <w:sz w:val="24"/>
          <w:szCs w:val="24"/>
        </w:rPr>
        <w:t xml:space="preserve">            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(2marks) </w:t>
      </w:r>
    </w:p>
    <w:p w:rsidR="009465B9" w:rsidRPr="009465B9" w:rsidRDefault="009465B9" w:rsidP="00EC76C6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EC76C6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9465B9" w:rsidRPr="009465B9" w:rsidRDefault="009465B9" w:rsidP="009465B9">
      <w:pPr>
        <w:pStyle w:val="NoSpacing"/>
        <w:ind w:left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 xml:space="preserve">(c) The reaction mixture in (b) was found to contain 60% by volume of nitrogen dioxide. Calculate the equilibrium constant </w:t>
      </w:r>
      <w:proofErr w:type="spellStart"/>
      <w:r w:rsidRPr="009465B9">
        <w:rPr>
          <w:rFonts w:ascii="Comic Sans MS" w:eastAsia="Meiryo UI" w:hAnsi="Comic Sans MS" w:cs="Meiryo UI"/>
          <w:sz w:val="24"/>
          <w:szCs w:val="24"/>
        </w:rPr>
        <w:t>Kp</w:t>
      </w:r>
      <w:proofErr w:type="spellEnd"/>
      <w:r w:rsidRPr="009465B9">
        <w:rPr>
          <w:rFonts w:ascii="Comic Sans MS" w:eastAsia="Meiryo UI" w:hAnsi="Comic Sans MS" w:cs="Meiryo UI"/>
          <w:sz w:val="24"/>
          <w:szCs w:val="24"/>
        </w:rPr>
        <w:t xml:space="preserve"> at 60</w:t>
      </w:r>
      <w:r w:rsidRPr="009465B9">
        <w:rPr>
          <w:rFonts w:ascii="Comic Sans MS" w:eastAsia="Meiryo UI" w:hAnsi="Comic Sans MS" w:cs="Meiryo UI"/>
          <w:sz w:val="24"/>
          <w:szCs w:val="24"/>
          <w:vertAlign w:val="superscript"/>
        </w:rPr>
        <w:t>o</w:t>
      </w:r>
      <w:r w:rsidRPr="009465B9">
        <w:rPr>
          <w:rFonts w:ascii="Comic Sans MS" w:eastAsia="Meiryo UI" w:hAnsi="Comic Sans MS" w:cs="Meiryo UI"/>
          <w:sz w:val="24"/>
          <w:szCs w:val="24"/>
        </w:rPr>
        <w:t>C for the reaction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3marks) </w:t>
      </w:r>
    </w:p>
    <w:p w:rsidR="009465B9" w:rsidRPr="009465B9" w:rsidRDefault="009465B9" w:rsidP="00EC76C6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EC76C6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</w:t>
      </w:r>
      <w:r w:rsidR="00585801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..</w:t>
      </w:r>
    </w:p>
    <w:p w:rsidR="009465B9" w:rsidRPr="009465B9" w:rsidRDefault="009465B9" w:rsidP="009465B9">
      <w:pPr>
        <w:pStyle w:val="NoSpacing"/>
        <w:ind w:left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lastRenderedPageBreak/>
        <w:t>(e) Explain the effect of increasing pressure on the position of the above equilibrium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2marks) </w:t>
      </w:r>
    </w:p>
    <w:p w:rsidR="009465B9" w:rsidRPr="009465B9" w:rsidRDefault="009465B9" w:rsidP="00EC76C6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EC76C6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..</w:t>
      </w:r>
    </w:p>
    <w:p w:rsidR="009465B9" w:rsidRPr="009465B9" w:rsidRDefault="009465B9" w:rsidP="009465B9">
      <w:pPr>
        <w:pStyle w:val="NoSpacing"/>
        <w:ind w:left="720" w:hanging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14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>Write equations to show how the following compounds can be synthesized and in each case indicate the conditions of reaction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  <w:t>(a) CH</w:t>
      </w:r>
      <w:r w:rsidRPr="009465B9">
        <w:rPr>
          <w:rFonts w:ascii="Comic Sans MS" w:eastAsia="Meiryo UI" w:hAnsi="Comic Sans MS" w:cs="Meiryo UI"/>
          <w:sz w:val="24"/>
          <w:szCs w:val="24"/>
          <w:vertAlign w:val="subscript"/>
        </w:rPr>
        <w:t>2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 = CH</w:t>
      </w:r>
      <w:r w:rsidRPr="009465B9">
        <w:rPr>
          <w:rFonts w:ascii="Comic Sans MS" w:eastAsia="Meiryo UI" w:hAnsi="Comic Sans MS" w:cs="Meiryo UI"/>
          <w:sz w:val="24"/>
          <w:szCs w:val="24"/>
          <w:vertAlign w:val="subscript"/>
        </w:rPr>
        <w:t>2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 from CH</w:t>
      </w:r>
      <w:r w:rsidRPr="009465B9">
        <w:rPr>
          <w:rFonts w:ascii="Comic Sans MS" w:eastAsia="Meiryo UI" w:hAnsi="Comic Sans MS" w:cs="Meiryo UI"/>
          <w:sz w:val="24"/>
          <w:szCs w:val="24"/>
          <w:vertAlign w:val="subscript"/>
        </w:rPr>
        <w:t>3</w:t>
      </w:r>
      <w:r w:rsidRPr="009465B9">
        <w:rPr>
          <w:rFonts w:ascii="Comic Sans MS" w:eastAsia="Meiryo UI" w:hAnsi="Comic Sans MS" w:cs="Meiryo UI"/>
          <w:sz w:val="24"/>
          <w:szCs w:val="24"/>
        </w:rPr>
        <w:t>CH</w:t>
      </w:r>
      <w:r w:rsidRPr="009465B9">
        <w:rPr>
          <w:rFonts w:ascii="Comic Sans MS" w:eastAsia="Meiryo UI" w:hAnsi="Comic Sans MS" w:cs="Meiryo UI"/>
          <w:sz w:val="24"/>
          <w:szCs w:val="24"/>
          <w:vertAlign w:val="subscript"/>
        </w:rPr>
        <w:t>2</w:t>
      </w:r>
      <w:r w:rsidRPr="009465B9">
        <w:rPr>
          <w:rFonts w:ascii="Comic Sans MS" w:eastAsia="Meiryo UI" w:hAnsi="Comic Sans MS" w:cs="Meiryo UI"/>
          <w:sz w:val="24"/>
          <w:szCs w:val="24"/>
        </w:rPr>
        <w:t>COOH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>(3marks)</w:t>
      </w:r>
    </w:p>
    <w:p w:rsidR="009465B9" w:rsidRPr="009465B9" w:rsidRDefault="009465B9" w:rsidP="00EC76C6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EC76C6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9465B9" w:rsidRPr="009465B9" w:rsidRDefault="00EC76C6" w:rsidP="009465B9">
      <w:pPr>
        <w:pStyle w:val="NoSpacing"/>
        <w:ind w:firstLine="720"/>
        <w:rPr>
          <w:rFonts w:ascii="Comic Sans MS" w:eastAsia="Meiryo UI" w:hAnsi="Comic Sans MS" w:cs="Meiryo UI"/>
          <w:sz w:val="24"/>
          <w:szCs w:val="24"/>
        </w:rPr>
      </w:pPr>
      <w:r>
        <w:rPr>
          <w:rFonts w:ascii="Comic Sans MS" w:eastAsia="Meiryo UI" w:hAnsi="Comic Sans MS" w:cs="Meiryo UI"/>
          <w:sz w:val="24"/>
          <w:szCs w:val="24"/>
        </w:rPr>
        <w:t>(</w:t>
      </w:r>
      <w:r w:rsidR="009465B9" w:rsidRPr="009465B9">
        <w:rPr>
          <w:rFonts w:ascii="Comic Sans MS" w:eastAsia="Meiryo UI" w:hAnsi="Comic Sans MS" w:cs="Meiryo UI"/>
          <w:sz w:val="24"/>
          <w:szCs w:val="24"/>
        </w:rPr>
        <w:t>b)</w:t>
      </w:r>
      <w:r w:rsidR="009465B9" w:rsidRPr="009465B9">
        <w:rPr>
          <w:rFonts w:ascii="Comic Sans MS" w:eastAsia="Meiryo UI" w:hAnsi="Comic Sans MS" w:cs="Meiryo UI"/>
          <w:sz w:val="24"/>
          <w:szCs w:val="24"/>
        </w:rPr>
        <w:tab/>
      </w:r>
      <w:r w:rsidR="009465B9" w:rsidRPr="009465B9">
        <w:rPr>
          <w:rFonts w:ascii="Comic Sans MS" w:eastAsia="Meiryo UI" w:hAnsi="Comic Sans MS" w:cs="Meiryo UI"/>
          <w:sz w:val="24"/>
          <w:szCs w:val="24"/>
        </w:rPr>
        <w:tab/>
      </w:r>
      <w:r w:rsidR="009465B9" w:rsidRPr="009465B9">
        <w:rPr>
          <w:rFonts w:ascii="Comic Sans MS" w:eastAsia="Meiryo UI" w:hAnsi="Comic Sans MS" w:cs="Meiryo UI"/>
          <w:sz w:val="24"/>
          <w:szCs w:val="24"/>
        </w:rPr>
        <w:tab/>
      </w:r>
      <w:r w:rsidR="009465B9" w:rsidRPr="009465B9">
        <w:rPr>
          <w:rFonts w:ascii="Comic Sans MS" w:eastAsia="Meiryo UI" w:hAnsi="Comic Sans MS" w:cs="Meiryo UI"/>
          <w:sz w:val="24"/>
          <w:szCs w:val="24"/>
        </w:rPr>
        <w:tab/>
      </w:r>
      <w:r w:rsidR="009465B9" w:rsidRPr="009465B9">
        <w:rPr>
          <w:rFonts w:ascii="Comic Sans MS" w:eastAsia="Meiryo UI" w:hAnsi="Comic Sans MS" w:cs="Meiryo UI"/>
          <w:sz w:val="24"/>
          <w:szCs w:val="24"/>
        </w:rPr>
        <w:tab/>
      </w:r>
      <w:r w:rsidR="009465B9" w:rsidRPr="009465B9">
        <w:rPr>
          <w:rFonts w:ascii="Comic Sans MS" w:eastAsia="Meiryo UI" w:hAnsi="Comic Sans MS" w:cs="Meiryo UI"/>
          <w:sz w:val="24"/>
          <w:szCs w:val="24"/>
        </w:rPr>
        <w:tab/>
      </w:r>
      <w:r w:rsidR="009465B9" w:rsidRPr="009465B9">
        <w:rPr>
          <w:rFonts w:ascii="Comic Sans MS" w:eastAsia="Meiryo UI" w:hAnsi="Comic Sans MS" w:cs="Meiryo UI"/>
          <w:sz w:val="24"/>
          <w:szCs w:val="24"/>
        </w:rPr>
        <w:tab/>
      </w:r>
      <w:r w:rsidR="009465B9" w:rsidRPr="009465B9">
        <w:rPr>
          <w:rFonts w:ascii="Comic Sans MS" w:eastAsia="Meiryo UI" w:hAnsi="Comic Sans MS" w:cs="Meiryo UI"/>
          <w:sz w:val="24"/>
          <w:szCs w:val="24"/>
        </w:rPr>
        <w:tab/>
      </w:r>
      <w:r w:rsidR="009465B9" w:rsidRPr="009465B9">
        <w:rPr>
          <w:rFonts w:ascii="Comic Sans MS" w:eastAsia="Meiryo UI" w:hAnsi="Comic Sans MS" w:cs="Meiryo UI"/>
          <w:sz w:val="24"/>
          <w:szCs w:val="24"/>
        </w:rPr>
        <w:tab/>
      </w:r>
      <w:r w:rsidR="009465B9" w:rsidRPr="009465B9">
        <w:rPr>
          <w:rFonts w:ascii="Comic Sans MS" w:eastAsia="Meiryo UI" w:hAnsi="Comic Sans MS" w:cs="Meiryo UI"/>
          <w:sz w:val="24"/>
          <w:szCs w:val="24"/>
        </w:rPr>
        <w:tab/>
      </w:r>
      <w:r w:rsidR="009465B9" w:rsidRPr="009465B9">
        <w:rPr>
          <w:rFonts w:ascii="Comic Sans MS" w:eastAsia="Meiryo UI" w:hAnsi="Comic Sans MS" w:cs="Meiryo UI"/>
          <w:sz w:val="24"/>
          <w:szCs w:val="24"/>
        </w:rPr>
        <w:tab/>
        <w:t>(3marks)</w:t>
      </w:r>
    </w:p>
    <w:p w:rsidR="009465B9" w:rsidRPr="009465B9" w:rsidRDefault="009465B9" w:rsidP="009465B9">
      <w:pPr>
        <w:pStyle w:val="NoSpacing"/>
        <w:ind w:firstLine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noProof/>
          <w:sz w:val="24"/>
          <w:szCs w:val="24"/>
        </w:rPr>
        <w:drawing>
          <wp:inline distT="0" distB="0" distL="0" distR="0">
            <wp:extent cx="2981325" cy="109537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65B9" w:rsidRPr="009465B9" w:rsidRDefault="009465B9" w:rsidP="00EC76C6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EC76C6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9465B9" w:rsidRPr="009465B9" w:rsidRDefault="009465B9" w:rsidP="009465B9">
      <w:pPr>
        <w:pStyle w:val="NoSpacing"/>
        <w:ind w:firstLine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(c)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>(3marks)</w:t>
      </w:r>
    </w:p>
    <w:p w:rsidR="009465B9" w:rsidRPr="009465B9" w:rsidRDefault="009465B9" w:rsidP="009465B9">
      <w:pPr>
        <w:pStyle w:val="NoSpacing"/>
        <w:ind w:firstLine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noProof/>
          <w:sz w:val="24"/>
          <w:szCs w:val="24"/>
        </w:rPr>
        <w:drawing>
          <wp:inline distT="0" distB="0" distL="0" distR="0">
            <wp:extent cx="2266950" cy="5905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65B9" w:rsidRPr="009465B9" w:rsidRDefault="009465B9" w:rsidP="000D6DA2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9465B9">
        <w:rPr>
          <w:rFonts w:ascii="Comic Sans MS" w:eastAsia="Meiryo UI" w:hAnsi="Comic Sans MS" w:cs="Meiryo UI"/>
          <w:sz w:val="24"/>
          <w:szCs w:val="24"/>
        </w:rPr>
        <w:lastRenderedPageBreak/>
        <w:t>………………………………………………………………………………………………………………………………</w:t>
      </w:r>
      <w:r w:rsidR="00EC76C6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15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The phase diagram for a mixture of metals </w:t>
      </w:r>
      <w:r w:rsidRPr="009465B9">
        <w:rPr>
          <w:rFonts w:ascii="Comic Sans MS" w:eastAsia="Meiryo UI" w:hAnsi="Comic Sans MS" w:cs="Meiryo UI"/>
          <w:b/>
          <w:sz w:val="24"/>
          <w:szCs w:val="24"/>
        </w:rPr>
        <w:t>P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 and </w:t>
      </w:r>
      <w:r w:rsidRPr="009465B9">
        <w:rPr>
          <w:rFonts w:ascii="Comic Sans MS" w:eastAsia="Meiryo UI" w:hAnsi="Comic Sans MS" w:cs="Meiryo UI"/>
          <w:b/>
          <w:sz w:val="24"/>
          <w:szCs w:val="24"/>
        </w:rPr>
        <w:t>Q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 is shown below.</w:t>
      </w:r>
    </w:p>
    <w:p w:rsidR="009465B9" w:rsidRPr="009465B9" w:rsidRDefault="009465B9" w:rsidP="009465B9">
      <w:pPr>
        <w:pStyle w:val="NoSpacing"/>
        <w:jc w:val="center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noProof/>
          <w:sz w:val="24"/>
          <w:szCs w:val="24"/>
        </w:rPr>
        <w:drawing>
          <wp:inline distT="0" distB="0" distL="0" distR="0">
            <wp:extent cx="5543550" cy="34194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0" cy="341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65B9" w:rsidRPr="009465B9" w:rsidRDefault="009465B9" w:rsidP="00D42617">
      <w:pPr>
        <w:pStyle w:val="NoSpacing"/>
        <w:numPr>
          <w:ilvl w:val="0"/>
          <w:numId w:val="6"/>
        </w:numPr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 xml:space="preserve">Identify the regions A, B, C and D 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="00D42617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>(2marks)</w:t>
      </w:r>
    </w:p>
    <w:p w:rsidR="009465B9" w:rsidRPr="009465B9" w:rsidRDefault="009465B9" w:rsidP="00D42617">
      <w:pPr>
        <w:pStyle w:val="NoSpacing"/>
        <w:numPr>
          <w:ilvl w:val="0"/>
          <w:numId w:val="2"/>
        </w:numPr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A ……………………………………………………………………………………</w:t>
      </w:r>
      <w:r w:rsidR="00D42617">
        <w:rPr>
          <w:rFonts w:ascii="Comic Sans MS" w:eastAsia="Meiryo UI" w:hAnsi="Comic Sans MS" w:cs="Meiryo UI"/>
          <w:sz w:val="24"/>
          <w:szCs w:val="24"/>
        </w:rPr>
        <w:t>………………………………………</w:t>
      </w:r>
    </w:p>
    <w:p w:rsidR="009465B9" w:rsidRPr="009465B9" w:rsidRDefault="009465B9" w:rsidP="00D42617">
      <w:pPr>
        <w:pStyle w:val="NoSpacing"/>
        <w:numPr>
          <w:ilvl w:val="0"/>
          <w:numId w:val="2"/>
        </w:numPr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B ……………………………………………………………………………………</w:t>
      </w:r>
      <w:r w:rsidR="00D42617">
        <w:rPr>
          <w:rFonts w:ascii="Comic Sans MS" w:eastAsia="Meiryo UI" w:hAnsi="Comic Sans MS" w:cs="Meiryo UI"/>
          <w:sz w:val="24"/>
          <w:szCs w:val="24"/>
        </w:rPr>
        <w:t>…………………………………………</w:t>
      </w:r>
    </w:p>
    <w:p w:rsidR="009465B9" w:rsidRPr="009465B9" w:rsidRDefault="009465B9" w:rsidP="00D42617">
      <w:pPr>
        <w:pStyle w:val="NoSpacing"/>
        <w:numPr>
          <w:ilvl w:val="0"/>
          <w:numId w:val="2"/>
        </w:numPr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C ……………………………………………………………………………………</w:t>
      </w:r>
      <w:r w:rsidR="00D42617">
        <w:rPr>
          <w:rFonts w:ascii="Comic Sans MS" w:eastAsia="Meiryo UI" w:hAnsi="Comic Sans MS" w:cs="Meiryo UI"/>
          <w:sz w:val="24"/>
          <w:szCs w:val="24"/>
        </w:rPr>
        <w:t>…………………………………………</w:t>
      </w:r>
    </w:p>
    <w:p w:rsidR="009465B9" w:rsidRPr="009465B9" w:rsidRDefault="009465B9" w:rsidP="00D42617">
      <w:pPr>
        <w:pStyle w:val="NoSpacing"/>
        <w:numPr>
          <w:ilvl w:val="0"/>
          <w:numId w:val="2"/>
        </w:numPr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D ……………………………………………………………………………………</w:t>
      </w:r>
      <w:r w:rsidR="00D42617">
        <w:rPr>
          <w:rFonts w:ascii="Comic Sans MS" w:eastAsia="Meiryo UI" w:hAnsi="Comic Sans MS" w:cs="Meiryo UI"/>
          <w:sz w:val="24"/>
          <w:szCs w:val="24"/>
        </w:rPr>
        <w:t>………………………………………</w:t>
      </w:r>
    </w:p>
    <w:p w:rsidR="009465B9" w:rsidRPr="009465B9" w:rsidRDefault="009465B9" w:rsidP="00D42617">
      <w:pPr>
        <w:pStyle w:val="NoSpacing"/>
        <w:numPr>
          <w:ilvl w:val="0"/>
          <w:numId w:val="6"/>
        </w:numPr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State what point M represents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="00D42617">
        <w:rPr>
          <w:rFonts w:ascii="Comic Sans MS" w:eastAsia="Meiryo UI" w:hAnsi="Comic Sans MS" w:cs="Meiryo UI"/>
          <w:sz w:val="24"/>
          <w:szCs w:val="24"/>
        </w:rPr>
        <w:t xml:space="preserve">   </w:t>
      </w:r>
      <w:r w:rsidRPr="009465B9">
        <w:rPr>
          <w:rFonts w:ascii="Comic Sans MS" w:eastAsia="Meiryo UI" w:hAnsi="Comic Sans MS" w:cs="Meiryo UI"/>
          <w:sz w:val="24"/>
          <w:szCs w:val="24"/>
        </w:rPr>
        <w:t>(1mark)</w:t>
      </w:r>
    </w:p>
    <w:p w:rsidR="009465B9" w:rsidRPr="009465B9" w:rsidRDefault="009465B9" w:rsidP="00D42617">
      <w:pPr>
        <w:pStyle w:val="NoSpacing"/>
        <w:spacing w:line="360" w:lineRule="auto"/>
        <w:ind w:left="36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</w:t>
      </w:r>
      <w:r w:rsidR="00D42617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.</w:t>
      </w:r>
    </w:p>
    <w:p w:rsidR="009465B9" w:rsidRPr="009465B9" w:rsidRDefault="009465B9" w:rsidP="00D42617">
      <w:pPr>
        <w:pStyle w:val="NoSpacing"/>
        <w:numPr>
          <w:ilvl w:val="0"/>
          <w:numId w:val="6"/>
        </w:numPr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Using the diagram, estimate the melting point of;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="00D42617">
        <w:rPr>
          <w:rFonts w:ascii="Comic Sans MS" w:eastAsia="Meiryo UI" w:hAnsi="Comic Sans MS" w:cs="Meiryo UI"/>
          <w:sz w:val="24"/>
          <w:szCs w:val="24"/>
        </w:rPr>
        <w:t xml:space="preserve">    </w:t>
      </w:r>
      <w:r w:rsidRPr="009465B9">
        <w:rPr>
          <w:rFonts w:ascii="Comic Sans MS" w:eastAsia="Meiryo UI" w:hAnsi="Comic Sans MS" w:cs="Meiryo UI"/>
          <w:sz w:val="24"/>
          <w:szCs w:val="24"/>
        </w:rPr>
        <w:t>(1mark)</w:t>
      </w:r>
    </w:p>
    <w:p w:rsidR="009465B9" w:rsidRPr="009465B9" w:rsidRDefault="009465B9" w:rsidP="00D42617">
      <w:pPr>
        <w:pStyle w:val="NoSpacing"/>
        <w:numPr>
          <w:ilvl w:val="0"/>
          <w:numId w:val="3"/>
        </w:numPr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P ……………………………………………………………</w:t>
      </w:r>
      <w:r w:rsidR="00D42617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.</w:t>
      </w:r>
    </w:p>
    <w:p w:rsidR="00D42617" w:rsidRPr="00585801" w:rsidRDefault="009465B9" w:rsidP="00585801">
      <w:pPr>
        <w:pStyle w:val="NoSpacing"/>
        <w:numPr>
          <w:ilvl w:val="0"/>
          <w:numId w:val="3"/>
        </w:numPr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Q ……………………………………………………………</w:t>
      </w:r>
      <w:r w:rsidR="00D42617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..</w:t>
      </w:r>
    </w:p>
    <w:p w:rsidR="009465B9" w:rsidRPr="009465B9" w:rsidRDefault="009465B9" w:rsidP="00D42617">
      <w:pPr>
        <w:pStyle w:val="NoSpacing"/>
        <w:numPr>
          <w:ilvl w:val="0"/>
          <w:numId w:val="6"/>
        </w:numPr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Describe what would happen if a mixture containing 50% by mass of P and Q is cooled from 410</w:t>
      </w:r>
      <w:r w:rsidRPr="009465B9">
        <w:rPr>
          <w:rFonts w:ascii="Comic Sans MS" w:eastAsia="Meiryo UI" w:hAnsi="Comic Sans MS" w:cs="Meiryo UI"/>
          <w:sz w:val="24"/>
          <w:szCs w:val="24"/>
          <w:vertAlign w:val="superscript"/>
        </w:rPr>
        <w:t>o</w:t>
      </w:r>
      <w:r w:rsidRPr="009465B9">
        <w:rPr>
          <w:rFonts w:ascii="Comic Sans MS" w:eastAsia="Meiryo UI" w:hAnsi="Comic Sans MS" w:cs="Meiryo UI"/>
          <w:sz w:val="24"/>
          <w:szCs w:val="24"/>
        </w:rPr>
        <w:t>C to 270</w:t>
      </w:r>
      <w:r w:rsidRPr="009465B9">
        <w:rPr>
          <w:rFonts w:ascii="Comic Sans MS" w:eastAsia="Meiryo UI" w:hAnsi="Comic Sans MS" w:cs="Meiryo UI"/>
          <w:sz w:val="24"/>
          <w:szCs w:val="24"/>
          <w:vertAlign w:val="superscript"/>
        </w:rPr>
        <w:t>o</w:t>
      </w:r>
      <w:r w:rsidRPr="009465B9">
        <w:rPr>
          <w:rFonts w:ascii="Comic Sans MS" w:eastAsia="Meiryo UI" w:hAnsi="Comic Sans MS" w:cs="Meiryo UI"/>
          <w:sz w:val="24"/>
          <w:szCs w:val="24"/>
        </w:rPr>
        <w:t>C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="00D42617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>(3marks)</w:t>
      </w:r>
    </w:p>
    <w:p w:rsidR="009465B9" w:rsidRPr="009465B9" w:rsidRDefault="009465B9" w:rsidP="00D42617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D42617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9465B9" w:rsidRPr="009465B9" w:rsidRDefault="009465B9" w:rsidP="00D42617">
      <w:pPr>
        <w:pStyle w:val="NoSpacing"/>
        <w:numPr>
          <w:ilvl w:val="0"/>
          <w:numId w:val="6"/>
        </w:numPr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 xml:space="preserve">State one difference and one similarity between the substance at point M and a pure compound </w:t>
      </w:r>
    </w:p>
    <w:p w:rsidR="009465B9" w:rsidRPr="009465B9" w:rsidRDefault="009465B9" w:rsidP="009465B9">
      <w:pPr>
        <w:pStyle w:val="NoSpacing"/>
        <w:numPr>
          <w:ilvl w:val="0"/>
          <w:numId w:val="4"/>
        </w:numPr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 xml:space="preserve">difference </w:t>
      </w:r>
      <w:r w:rsidR="00D42617">
        <w:rPr>
          <w:rFonts w:ascii="Comic Sans MS" w:eastAsia="Meiryo UI" w:hAnsi="Comic Sans MS" w:cs="Meiryo UI"/>
          <w:sz w:val="24"/>
          <w:szCs w:val="24"/>
        </w:rPr>
        <w:t xml:space="preserve">  </w:t>
      </w:r>
      <w:r w:rsidR="00D42617">
        <w:rPr>
          <w:rFonts w:ascii="Comic Sans MS" w:eastAsia="Meiryo UI" w:hAnsi="Comic Sans MS" w:cs="Meiryo UI"/>
          <w:sz w:val="24"/>
          <w:szCs w:val="24"/>
        </w:rPr>
        <w:tab/>
      </w:r>
      <w:r w:rsidR="00D42617">
        <w:rPr>
          <w:rFonts w:ascii="Comic Sans MS" w:eastAsia="Meiryo UI" w:hAnsi="Comic Sans MS" w:cs="Meiryo UI"/>
          <w:sz w:val="24"/>
          <w:szCs w:val="24"/>
        </w:rPr>
        <w:tab/>
      </w:r>
      <w:r w:rsidR="00D42617">
        <w:rPr>
          <w:rFonts w:ascii="Comic Sans MS" w:eastAsia="Meiryo UI" w:hAnsi="Comic Sans MS" w:cs="Meiryo UI"/>
          <w:sz w:val="24"/>
          <w:szCs w:val="24"/>
        </w:rPr>
        <w:tab/>
      </w:r>
      <w:r w:rsidR="00D42617">
        <w:rPr>
          <w:rFonts w:ascii="Comic Sans MS" w:eastAsia="Meiryo UI" w:hAnsi="Comic Sans MS" w:cs="Meiryo UI"/>
          <w:sz w:val="24"/>
          <w:szCs w:val="24"/>
        </w:rPr>
        <w:tab/>
      </w:r>
      <w:r w:rsidR="00D42617">
        <w:rPr>
          <w:rFonts w:ascii="Comic Sans MS" w:eastAsia="Meiryo UI" w:hAnsi="Comic Sans MS" w:cs="Meiryo UI"/>
          <w:sz w:val="24"/>
          <w:szCs w:val="24"/>
        </w:rPr>
        <w:tab/>
      </w:r>
      <w:r w:rsidR="00D42617">
        <w:rPr>
          <w:rFonts w:ascii="Comic Sans MS" w:eastAsia="Meiryo UI" w:hAnsi="Comic Sans MS" w:cs="Meiryo UI"/>
          <w:sz w:val="24"/>
          <w:szCs w:val="24"/>
        </w:rPr>
        <w:tab/>
      </w:r>
      <w:r w:rsidR="00D42617">
        <w:rPr>
          <w:rFonts w:ascii="Comic Sans MS" w:eastAsia="Meiryo UI" w:hAnsi="Comic Sans MS" w:cs="Meiryo UI"/>
          <w:sz w:val="24"/>
          <w:szCs w:val="24"/>
        </w:rPr>
        <w:tab/>
      </w:r>
      <w:r w:rsidR="00D42617">
        <w:rPr>
          <w:rFonts w:ascii="Comic Sans MS" w:eastAsia="Meiryo UI" w:hAnsi="Comic Sans MS" w:cs="Meiryo UI"/>
          <w:sz w:val="24"/>
          <w:szCs w:val="24"/>
        </w:rPr>
        <w:tab/>
      </w:r>
      <w:r w:rsidR="00D42617" w:rsidRPr="009465B9">
        <w:rPr>
          <w:rFonts w:ascii="Comic Sans MS" w:eastAsia="Meiryo UI" w:hAnsi="Comic Sans MS" w:cs="Meiryo UI"/>
          <w:sz w:val="24"/>
          <w:szCs w:val="24"/>
        </w:rPr>
        <w:t>(1mark)</w:t>
      </w:r>
    </w:p>
    <w:p w:rsidR="009465B9" w:rsidRPr="009465B9" w:rsidRDefault="009465B9" w:rsidP="00D42617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</w:t>
      </w:r>
      <w:r w:rsidR="00D42617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465B9" w:rsidRPr="009465B9" w:rsidRDefault="009465B9" w:rsidP="009465B9">
      <w:pPr>
        <w:pStyle w:val="NoSpacing"/>
        <w:numPr>
          <w:ilvl w:val="0"/>
          <w:numId w:val="4"/>
        </w:numPr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 xml:space="preserve">similarity </w:t>
      </w:r>
      <w:r w:rsidR="00D42617">
        <w:rPr>
          <w:rFonts w:ascii="Comic Sans MS" w:eastAsia="Meiryo UI" w:hAnsi="Comic Sans MS" w:cs="Meiryo UI"/>
          <w:sz w:val="24"/>
          <w:szCs w:val="24"/>
        </w:rPr>
        <w:t xml:space="preserve"> </w:t>
      </w:r>
      <w:r w:rsidR="00D42617">
        <w:rPr>
          <w:rFonts w:ascii="Comic Sans MS" w:eastAsia="Meiryo UI" w:hAnsi="Comic Sans MS" w:cs="Meiryo UI"/>
          <w:sz w:val="24"/>
          <w:szCs w:val="24"/>
        </w:rPr>
        <w:tab/>
      </w:r>
      <w:r w:rsidR="00D42617">
        <w:rPr>
          <w:rFonts w:ascii="Comic Sans MS" w:eastAsia="Meiryo UI" w:hAnsi="Comic Sans MS" w:cs="Meiryo UI"/>
          <w:sz w:val="24"/>
          <w:szCs w:val="24"/>
        </w:rPr>
        <w:tab/>
      </w:r>
      <w:r w:rsidR="00D42617">
        <w:rPr>
          <w:rFonts w:ascii="Comic Sans MS" w:eastAsia="Meiryo UI" w:hAnsi="Comic Sans MS" w:cs="Meiryo UI"/>
          <w:sz w:val="24"/>
          <w:szCs w:val="24"/>
        </w:rPr>
        <w:tab/>
      </w:r>
      <w:r w:rsidR="00D42617">
        <w:rPr>
          <w:rFonts w:ascii="Comic Sans MS" w:eastAsia="Meiryo UI" w:hAnsi="Comic Sans MS" w:cs="Meiryo UI"/>
          <w:sz w:val="24"/>
          <w:szCs w:val="24"/>
        </w:rPr>
        <w:tab/>
      </w:r>
      <w:r w:rsidR="00D42617">
        <w:rPr>
          <w:rFonts w:ascii="Comic Sans MS" w:eastAsia="Meiryo UI" w:hAnsi="Comic Sans MS" w:cs="Meiryo UI"/>
          <w:sz w:val="24"/>
          <w:szCs w:val="24"/>
        </w:rPr>
        <w:tab/>
      </w:r>
      <w:r w:rsidR="00D42617">
        <w:rPr>
          <w:rFonts w:ascii="Comic Sans MS" w:eastAsia="Meiryo UI" w:hAnsi="Comic Sans MS" w:cs="Meiryo UI"/>
          <w:sz w:val="24"/>
          <w:szCs w:val="24"/>
        </w:rPr>
        <w:tab/>
      </w:r>
      <w:r w:rsidR="00D42617">
        <w:rPr>
          <w:rFonts w:ascii="Comic Sans MS" w:eastAsia="Meiryo UI" w:hAnsi="Comic Sans MS" w:cs="Meiryo UI"/>
          <w:sz w:val="24"/>
          <w:szCs w:val="24"/>
        </w:rPr>
        <w:tab/>
      </w:r>
      <w:r w:rsidR="00D42617">
        <w:rPr>
          <w:rFonts w:ascii="Comic Sans MS" w:eastAsia="Meiryo UI" w:hAnsi="Comic Sans MS" w:cs="Meiryo UI"/>
          <w:sz w:val="24"/>
          <w:szCs w:val="24"/>
        </w:rPr>
        <w:tab/>
      </w:r>
      <w:r w:rsidR="00D42617" w:rsidRPr="009465B9">
        <w:rPr>
          <w:rFonts w:ascii="Comic Sans MS" w:eastAsia="Meiryo UI" w:hAnsi="Comic Sans MS" w:cs="Meiryo UI"/>
          <w:sz w:val="24"/>
          <w:szCs w:val="24"/>
        </w:rPr>
        <w:t>(1mark)</w:t>
      </w:r>
    </w:p>
    <w:p w:rsidR="009465B9" w:rsidRPr="009465B9" w:rsidRDefault="009465B9" w:rsidP="00D42617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</w:t>
      </w:r>
      <w:r w:rsidR="00D42617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9465B9" w:rsidRPr="009465B9" w:rsidRDefault="009465B9" w:rsidP="009465B9">
      <w:pPr>
        <w:pStyle w:val="NoSpacing"/>
        <w:spacing w:before="120"/>
        <w:ind w:left="720" w:hanging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16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>(a) Compound Y contains by mass 22.86% oxygen, 8.57% hydrogen and the rest carbon.</w:t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  <w:t>(i) Calculate the empirical formula of Y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2 ½ marks) </w:t>
      </w:r>
    </w:p>
    <w:p w:rsidR="009465B9" w:rsidRPr="009465B9" w:rsidRDefault="009465B9" w:rsidP="00D42617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D42617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9465B9" w:rsidRPr="009465B9" w:rsidRDefault="009465B9" w:rsidP="009465B9">
      <w:pPr>
        <w:pStyle w:val="NoSpacing"/>
        <w:ind w:left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 xml:space="preserve">(ii) When 0.30g of Y is </w:t>
      </w:r>
      <w:proofErr w:type="spellStart"/>
      <w:r w:rsidRPr="009465B9">
        <w:rPr>
          <w:rFonts w:ascii="Comic Sans MS" w:eastAsia="Meiryo UI" w:hAnsi="Comic Sans MS" w:cs="Meiryo UI"/>
          <w:sz w:val="24"/>
          <w:szCs w:val="24"/>
        </w:rPr>
        <w:t>vapourised</w:t>
      </w:r>
      <w:proofErr w:type="spellEnd"/>
      <w:r w:rsidRPr="009465B9">
        <w:rPr>
          <w:rFonts w:ascii="Comic Sans MS" w:eastAsia="Meiryo UI" w:hAnsi="Comic Sans MS" w:cs="Meiryo UI"/>
          <w:sz w:val="24"/>
          <w:szCs w:val="24"/>
        </w:rPr>
        <w:t xml:space="preserve"> at 80</w:t>
      </w:r>
      <w:r w:rsidRPr="009465B9">
        <w:rPr>
          <w:rFonts w:ascii="Comic Sans MS" w:eastAsia="Meiryo UI" w:hAnsi="Comic Sans MS" w:cs="Meiryo UI"/>
          <w:sz w:val="24"/>
          <w:szCs w:val="24"/>
          <w:vertAlign w:val="superscript"/>
        </w:rPr>
        <w:t>o</w:t>
      </w:r>
      <w:r w:rsidRPr="009465B9">
        <w:rPr>
          <w:rFonts w:ascii="Comic Sans MS" w:eastAsia="Meiryo UI" w:hAnsi="Comic Sans MS" w:cs="Meiryo UI"/>
          <w:sz w:val="24"/>
          <w:szCs w:val="24"/>
        </w:rPr>
        <w:t>C and 700mmHg pressure, it occupied a volume of 134.77cm</w:t>
      </w:r>
      <w:r w:rsidRPr="009465B9">
        <w:rPr>
          <w:rFonts w:ascii="Comic Sans MS" w:eastAsia="Meiryo UI" w:hAnsi="Comic Sans MS" w:cs="Meiryo UI"/>
          <w:sz w:val="24"/>
          <w:szCs w:val="24"/>
          <w:vertAlign w:val="superscript"/>
        </w:rPr>
        <w:t>3</w:t>
      </w:r>
      <w:r w:rsidRPr="009465B9">
        <w:rPr>
          <w:rFonts w:ascii="Comic Sans MS" w:eastAsia="Meiryo UI" w:hAnsi="Comic Sans MS" w:cs="Meiryo UI"/>
          <w:sz w:val="24"/>
          <w:szCs w:val="24"/>
        </w:rPr>
        <w:t>. Determine the molecular formula of Y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3 ½ marks) </w:t>
      </w:r>
    </w:p>
    <w:p w:rsidR="009465B9" w:rsidRPr="009465B9" w:rsidRDefault="009465B9" w:rsidP="00D42617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D42617">
        <w:rPr>
          <w:rFonts w:ascii="Comic Sans MS" w:eastAsia="Meiryo UI" w:hAnsi="Comic Sans MS" w:cs="Meiryo UI"/>
          <w:sz w:val="24"/>
          <w:szCs w:val="24"/>
        </w:rPr>
        <w:t>……………………………………..</w:t>
      </w:r>
    </w:p>
    <w:p w:rsidR="009465B9" w:rsidRPr="009465B9" w:rsidRDefault="009465B9" w:rsidP="009465B9">
      <w:pPr>
        <w:pStyle w:val="NoSpacing"/>
        <w:ind w:left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 xml:space="preserve">(b) Y forms a yellow precipitate with 2,4-dinitrophenyl hydrazine and does not react with </w:t>
      </w:r>
      <w:proofErr w:type="spellStart"/>
      <w:r w:rsidRPr="009465B9">
        <w:rPr>
          <w:rFonts w:ascii="Comic Sans MS" w:eastAsia="Meiryo UI" w:hAnsi="Comic Sans MS" w:cs="Meiryo UI"/>
          <w:sz w:val="24"/>
          <w:szCs w:val="24"/>
        </w:rPr>
        <w:t>Tollen’s</w:t>
      </w:r>
      <w:proofErr w:type="spellEnd"/>
      <w:r w:rsidRPr="009465B9">
        <w:rPr>
          <w:rFonts w:ascii="Comic Sans MS" w:eastAsia="Meiryo UI" w:hAnsi="Comic Sans MS" w:cs="Meiryo UI"/>
          <w:sz w:val="24"/>
          <w:szCs w:val="24"/>
        </w:rPr>
        <w:t xml:space="preserve"> reagent. Identify Y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</w:p>
    <w:p w:rsidR="009465B9" w:rsidRPr="009465B9" w:rsidRDefault="009465B9" w:rsidP="009465B9">
      <w:pPr>
        <w:pStyle w:val="NoSpacing"/>
        <w:ind w:firstLine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lastRenderedPageBreak/>
        <w:t>Identify Y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Pr="009465B9">
        <w:rPr>
          <w:rFonts w:ascii="Comic Sans MS" w:eastAsia="Meiryo UI" w:hAnsi="Comic Sans MS" w:cs="Meiryo UI"/>
          <w:sz w:val="24"/>
          <w:szCs w:val="24"/>
        </w:rPr>
        <w:tab/>
      </w:r>
      <w:r w:rsidR="00D42617">
        <w:rPr>
          <w:rFonts w:ascii="Comic Sans MS" w:eastAsia="Meiryo UI" w:hAnsi="Comic Sans MS" w:cs="Meiryo UI"/>
          <w:sz w:val="24"/>
          <w:szCs w:val="24"/>
        </w:rPr>
        <w:t xml:space="preserve">         </w:t>
      </w:r>
      <w:r w:rsidRPr="009465B9">
        <w:rPr>
          <w:rFonts w:ascii="Comic Sans MS" w:eastAsia="Meiryo UI" w:hAnsi="Comic Sans MS" w:cs="Meiryo UI"/>
          <w:sz w:val="24"/>
          <w:szCs w:val="24"/>
        </w:rPr>
        <w:t xml:space="preserve">(1mark) </w:t>
      </w:r>
    </w:p>
    <w:p w:rsidR="009465B9" w:rsidRPr="009465B9" w:rsidRDefault="009465B9" w:rsidP="009465B9">
      <w:pPr>
        <w:pStyle w:val="NoSpacing"/>
        <w:ind w:firstLine="720"/>
        <w:rPr>
          <w:rFonts w:ascii="Comic Sans MS" w:eastAsia="Meiryo UI" w:hAnsi="Comic Sans MS" w:cs="Meiryo UI"/>
          <w:sz w:val="24"/>
          <w:szCs w:val="24"/>
        </w:rPr>
      </w:pPr>
    </w:p>
    <w:p w:rsidR="009465B9" w:rsidRPr="009465B9" w:rsidRDefault="009465B9" w:rsidP="00D42617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</w:t>
      </w:r>
      <w:r w:rsidR="00D42617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9465B9" w:rsidRPr="009465B9" w:rsidRDefault="009465B9" w:rsidP="009465B9">
      <w:pPr>
        <w:pStyle w:val="NoSpacing"/>
        <w:ind w:firstLine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 xml:space="preserve">(c) Write equation for the formation of the yellow precipitate </w:t>
      </w:r>
      <w:r w:rsidR="00D42617">
        <w:rPr>
          <w:rFonts w:ascii="Comic Sans MS" w:eastAsia="Meiryo UI" w:hAnsi="Comic Sans MS" w:cs="Meiryo UI"/>
          <w:sz w:val="24"/>
          <w:szCs w:val="24"/>
        </w:rPr>
        <w:t>in (b) above.</w:t>
      </w:r>
      <w:r w:rsidRPr="009465B9">
        <w:rPr>
          <w:rFonts w:ascii="Comic Sans MS" w:eastAsia="Meiryo UI" w:hAnsi="Comic Sans MS" w:cs="Meiryo UI"/>
          <w:sz w:val="24"/>
          <w:szCs w:val="24"/>
        </w:rPr>
        <w:t>(2marks)</w:t>
      </w:r>
    </w:p>
    <w:p w:rsidR="009465B9" w:rsidRPr="009465B9" w:rsidRDefault="009465B9" w:rsidP="00D42617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D42617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17.</w:t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Explain the following observations </w:t>
      </w:r>
    </w:p>
    <w:p w:rsidR="009465B9" w:rsidRPr="009465B9" w:rsidRDefault="00D42617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  <w:r>
        <w:rPr>
          <w:rFonts w:ascii="Comic Sans MS" w:eastAsia="Meiryo UI" w:hAnsi="Comic Sans MS" w:cs="Meiryo UI"/>
          <w:sz w:val="24"/>
          <w:szCs w:val="24"/>
        </w:rPr>
        <w:tab/>
        <w:t xml:space="preserve">(a) </w:t>
      </w:r>
      <w:proofErr w:type="spellStart"/>
      <w:r>
        <w:rPr>
          <w:rFonts w:ascii="Comic Sans MS" w:eastAsia="Meiryo UI" w:hAnsi="Comic Sans MS" w:cs="Meiryo UI"/>
          <w:sz w:val="24"/>
          <w:szCs w:val="24"/>
        </w:rPr>
        <w:t>phenylamine</w:t>
      </w:r>
      <w:proofErr w:type="spellEnd"/>
      <w:r w:rsidR="009465B9" w:rsidRPr="009465B9">
        <w:rPr>
          <w:rFonts w:ascii="Comic Sans MS" w:eastAsia="Meiryo UI" w:hAnsi="Comic Sans MS" w:cs="Meiryo UI"/>
          <w:sz w:val="24"/>
          <w:szCs w:val="24"/>
        </w:rPr>
        <w:t xml:space="preserve"> is a weaker base than ethyl amine </w:t>
      </w:r>
      <w:r w:rsidR="009465B9" w:rsidRPr="009465B9">
        <w:rPr>
          <w:rFonts w:ascii="Comic Sans MS" w:eastAsia="Meiryo UI" w:hAnsi="Comic Sans MS" w:cs="Meiryo UI"/>
          <w:sz w:val="24"/>
          <w:szCs w:val="24"/>
        </w:rPr>
        <w:tab/>
      </w:r>
      <w:r w:rsidR="009465B9" w:rsidRPr="009465B9">
        <w:rPr>
          <w:rFonts w:ascii="Comic Sans MS" w:eastAsia="Meiryo UI" w:hAnsi="Comic Sans MS" w:cs="Meiryo UI"/>
          <w:sz w:val="24"/>
          <w:szCs w:val="24"/>
        </w:rPr>
        <w:tab/>
      </w:r>
      <w:r w:rsidR="009465B9" w:rsidRPr="009465B9">
        <w:rPr>
          <w:rFonts w:ascii="Comic Sans MS" w:eastAsia="Meiryo UI" w:hAnsi="Comic Sans MS" w:cs="Meiryo UI"/>
          <w:sz w:val="24"/>
          <w:szCs w:val="24"/>
        </w:rPr>
        <w:tab/>
      </w:r>
      <w:r w:rsidR="009465B9" w:rsidRPr="009465B9">
        <w:rPr>
          <w:rFonts w:ascii="Comic Sans MS" w:eastAsia="Meiryo UI" w:hAnsi="Comic Sans MS" w:cs="Meiryo UI"/>
          <w:sz w:val="24"/>
          <w:szCs w:val="24"/>
        </w:rPr>
        <w:tab/>
        <w:t xml:space="preserve">(3marks) </w:t>
      </w:r>
    </w:p>
    <w:p w:rsidR="009465B9" w:rsidRPr="009465B9" w:rsidRDefault="009465B9" w:rsidP="00B97029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B9702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9465B9" w:rsidRPr="009465B9" w:rsidRDefault="009465B9" w:rsidP="009465B9">
      <w:pPr>
        <w:pStyle w:val="NoSpacing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b) The PH of a 0.1M phenol is 6.5 while that of </w:t>
      </w:r>
      <w:proofErr w:type="spellStart"/>
      <w:r w:rsidRPr="009465B9">
        <w:rPr>
          <w:rFonts w:ascii="Comic Sans MS" w:eastAsia="Meiryo UI" w:hAnsi="Comic Sans MS" w:cs="Meiryo UI"/>
          <w:sz w:val="24"/>
          <w:szCs w:val="24"/>
        </w:rPr>
        <w:t>cyclohexanol</w:t>
      </w:r>
      <w:proofErr w:type="spellEnd"/>
      <w:r w:rsidRPr="009465B9">
        <w:rPr>
          <w:rFonts w:ascii="Comic Sans MS" w:eastAsia="Meiryo UI" w:hAnsi="Comic Sans MS" w:cs="Meiryo UI"/>
          <w:sz w:val="24"/>
          <w:szCs w:val="24"/>
        </w:rPr>
        <w:t xml:space="preserve"> is 7</w:t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3marks) </w:t>
      </w:r>
    </w:p>
    <w:p w:rsidR="009465B9" w:rsidRPr="009465B9" w:rsidRDefault="009465B9" w:rsidP="00B97029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B9702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..</w:t>
      </w:r>
    </w:p>
    <w:p w:rsidR="009465B9" w:rsidRPr="009465B9" w:rsidRDefault="009465B9" w:rsidP="009465B9">
      <w:pPr>
        <w:pStyle w:val="NoSpacing"/>
        <w:ind w:left="720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 xml:space="preserve">(c) Hydrofluoric acid is a weaker acid than </w:t>
      </w:r>
      <w:proofErr w:type="spellStart"/>
      <w:r w:rsidRPr="009465B9">
        <w:rPr>
          <w:rFonts w:ascii="Comic Sans MS" w:eastAsia="Meiryo UI" w:hAnsi="Comic Sans MS" w:cs="Meiryo UI"/>
          <w:sz w:val="24"/>
          <w:szCs w:val="24"/>
        </w:rPr>
        <w:t>hydrobromic</w:t>
      </w:r>
      <w:proofErr w:type="spellEnd"/>
      <w:r w:rsidRPr="009465B9">
        <w:rPr>
          <w:rFonts w:ascii="Comic Sans MS" w:eastAsia="Meiryo UI" w:hAnsi="Comic Sans MS" w:cs="Meiryo UI"/>
          <w:sz w:val="24"/>
          <w:szCs w:val="24"/>
        </w:rPr>
        <w:t xml:space="preserve"> acid. </w:t>
      </w:r>
      <w:r w:rsidRPr="009465B9">
        <w:rPr>
          <w:rFonts w:ascii="Comic Sans MS" w:eastAsia="Meiryo UI" w:hAnsi="Comic Sans MS" w:cs="Meiryo UI"/>
          <w:sz w:val="24"/>
          <w:szCs w:val="24"/>
        </w:rPr>
        <w:tab/>
        <w:t xml:space="preserve">(3marks) </w:t>
      </w:r>
    </w:p>
    <w:p w:rsidR="009465B9" w:rsidRPr="009465B9" w:rsidRDefault="009465B9" w:rsidP="00B97029">
      <w:pPr>
        <w:pStyle w:val="NoSpacing"/>
        <w:spacing w:line="360" w:lineRule="auto"/>
        <w:rPr>
          <w:rFonts w:ascii="Comic Sans MS" w:eastAsia="Meiryo UI" w:hAnsi="Comic Sans MS" w:cs="Meiryo UI"/>
          <w:sz w:val="24"/>
          <w:szCs w:val="24"/>
        </w:rPr>
      </w:pPr>
      <w:r w:rsidRPr="009465B9">
        <w:rPr>
          <w:rFonts w:ascii="Comic Sans MS" w:eastAsia="Meiryo UI" w:hAnsi="Comic Sans MS" w:cs="Meiryo U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B97029">
        <w:rPr>
          <w:rFonts w:ascii="Comic Sans MS" w:eastAsia="Meiryo UI" w:hAnsi="Comic Sans MS" w:cs="Meiryo UI"/>
          <w:sz w:val="24"/>
          <w:szCs w:val="24"/>
        </w:rPr>
        <w:t>.</w:t>
      </w:r>
    </w:p>
    <w:p w:rsidR="009465B9" w:rsidRPr="009465B9" w:rsidRDefault="00B97029" w:rsidP="003B3E47">
      <w:pPr>
        <w:pStyle w:val="NoSpacing"/>
        <w:rPr>
          <w:rFonts w:ascii="Comic Sans MS" w:eastAsia="Meiryo UI" w:hAnsi="Comic Sans MS" w:cs="Meiryo UI"/>
          <w:b/>
          <w:sz w:val="24"/>
          <w:szCs w:val="24"/>
        </w:rPr>
      </w:pPr>
      <w:r w:rsidRPr="00B97029">
        <w:rPr>
          <w:rFonts w:ascii="Comic Sans MS" w:eastAsia="Meiryo UI" w:hAnsi="Comic Sans MS" w:cs="Meiryo UI"/>
          <w:b/>
          <w:noProof/>
          <w:sz w:val="24"/>
          <w:szCs w:val="24"/>
        </w:rPr>
        <w:lastRenderedPageBreak/>
        <w:drawing>
          <wp:anchor distT="0" distB="0" distL="114300" distR="114300" simplePos="0" relativeHeight="251661312" behindDoc="0" locked="0" layoutInCell="1" allowOverlap="1" wp14:anchorId="5CAFCE20" wp14:editId="5F83958A">
            <wp:simplePos x="0" y="0"/>
            <wp:positionH relativeFrom="margin">
              <wp:posOffset>-228600</wp:posOffset>
            </wp:positionH>
            <wp:positionV relativeFrom="margin">
              <wp:posOffset>-180975</wp:posOffset>
            </wp:positionV>
            <wp:extent cx="6521450" cy="7467600"/>
            <wp:effectExtent l="19050" t="0" r="0" b="0"/>
            <wp:wrapSquare wrapText="bothSides"/>
            <wp:docPr id="4" name="Picture 7" descr="C:\Users\HIS_GRACE\AppData\Local\Microsoft\Windows\INetCache\Content.Word\periodictable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HIS_GRACE\AppData\Local\Microsoft\Windows\INetCache\Content.Word\periodictable 001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1450" cy="746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F7922" w:rsidRPr="003B3E47" w:rsidRDefault="003F7922" w:rsidP="003F7922">
      <w:pPr>
        <w:pStyle w:val="ListParagraph"/>
        <w:numPr>
          <w:ilvl w:val="0"/>
          <w:numId w:val="7"/>
        </w:numPr>
        <w:jc w:val="center"/>
        <w:rPr>
          <w:rFonts w:ascii="DokChampa" w:hAnsi="DokChampa" w:cs="DokChampa"/>
          <w:sz w:val="36"/>
          <w:szCs w:val="27"/>
        </w:rPr>
      </w:pPr>
      <w:r w:rsidRPr="003B3E47">
        <w:rPr>
          <w:rFonts w:ascii="DokChampa" w:hAnsi="DokChampa" w:cs="DokChampa"/>
          <w:sz w:val="36"/>
          <w:szCs w:val="27"/>
        </w:rPr>
        <w:t>===END===</w:t>
      </w:r>
    </w:p>
    <w:p w:rsidR="003B3E47" w:rsidRDefault="003F7922" w:rsidP="003B3E47">
      <w:pPr>
        <w:pStyle w:val="ListParagraph"/>
        <w:ind w:left="1170" w:hanging="450"/>
        <w:jc w:val="center"/>
        <w:rPr>
          <w:rFonts w:ascii="Imprint MT Shadow" w:hAnsi="Imprint MT Shadow" w:cs="DokChampa"/>
          <w:sz w:val="32"/>
          <w:szCs w:val="27"/>
        </w:rPr>
      </w:pPr>
      <w:r w:rsidRPr="003B3E47">
        <w:rPr>
          <w:rFonts w:ascii="Imprint MT Shadow" w:hAnsi="Imprint MT Shadow" w:cs="DokChampa"/>
          <w:sz w:val="32"/>
          <w:szCs w:val="27"/>
        </w:rPr>
        <w:t>WELCOME TO SENIO</w:t>
      </w:r>
      <w:bookmarkStart w:id="0" w:name="_GoBack"/>
      <w:bookmarkEnd w:id="0"/>
      <w:r w:rsidRPr="003B3E47">
        <w:rPr>
          <w:rFonts w:ascii="Imprint MT Shadow" w:hAnsi="Imprint MT Shadow" w:cs="DokChampa"/>
          <w:sz w:val="32"/>
          <w:szCs w:val="27"/>
        </w:rPr>
        <w:t>R SIX, YEAR 2018</w:t>
      </w:r>
    </w:p>
    <w:p w:rsidR="009465B9" w:rsidRPr="003B3E47" w:rsidRDefault="003F7922" w:rsidP="003B3E47">
      <w:pPr>
        <w:pStyle w:val="ListParagraph"/>
        <w:ind w:left="1170" w:hanging="450"/>
        <w:jc w:val="center"/>
        <w:rPr>
          <w:rFonts w:ascii="Imprint MT Shadow" w:hAnsi="Imprint MT Shadow" w:cs="DokChampa"/>
          <w:sz w:val="32"/>
          <w:szCs w:val="27"/>
        </w:rPr>
      </w:pPr>
      <w:r w:rsidRPr="003B3E47">
        <w:rPr>
          <w:rFonts w:ascii="Imprint MT Shadow" w:hAnsi="Imprint MT Shadow" w:cs="DokChampa"/>
          <w:sz w:val="36"/>
          <w:szCs w:val="27"/>
        </w:rPr>
        <w:t>This is the last page of the printed paper, Page 14</w:t>
      </w:r>
    </w:p>
    <w:sectPr w:rsidR="009465B9" w:rsidRPr="003B3E47" w:rsidSect="00440E19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2240" w:h="15840"/>
      <w:pgMar w:top="990" w:right="900" w:bottom="1440" w:left="1170" w:header="720" w:footer="39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10106" w:rsidRDefault="00510106" w:rsidP="00C229AB">
      <w:pPr>
        <w:spacing w:after="0" w:line="240" w:lineRule="auto"/>
      </w:pPr>
      <w:r>
        <w:separator/>
      </w:r>
    </w:p>
  </w:endnote>
  <w:endnote w:type="continuationSeparator" w:id="0">
    <w:p w:rsidR="00510106" w:rsidRDefault="00510106" w:rsidP="00C229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Meiryo UI">
    <w:charset w:val="80"/>
    <w:family w:val="swiss"/>
    <w:pitch w:val="variable"/>
    <w:sig w:usb0="E00002FF" w:usb1="6AC7FFFF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okChampa">
    <w:altName w:val="Arial Unicode MS"/>
    <w:charset w:val="00"/>
    <w:family w:val="swiss"/>
    <w:pitch w:val="variable"/>
    <w:sig w:usb0="00000000" w:usb1="00000000" w:usb2="00000000" w:usb3="00000000" w:csb0="00010001" w:csb1="00000000"/>
  </w:font>
  <w:font w:name="Imprint MT Shadow">
    <w:panose1 w:val="040206050603030302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76C6" w:rsidRDefault="00EC76C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5139377"/>
      <w:docPartObj>
        <w:docPartGallery w:val="Page Numbers (Bottom of Page)"/>
        <w:docPartUnique/>
      </w:docPartObj>
    </w:sdtPr>
    <w:sdtEndPr/>
    <w:sdtContent>
      <w:p w:rsidR="00EC76C6" w:rsidRDefault="0044268F">
        <w:pPr>
          <w:pStyle w:val="Footer"/>
          <w:jc w:val="right"/>
        </w:pPr>
        <w:r w:rsidRPr="00C229AB">
          <w:rPr>
            <w:rFonts w:ascii="Comic Sans MS" w:hAnsi="Comic Sans MS"/>
            <w:sz w:val="24"/>
            <w:szCs w:val="24"/>
          </w:rPr>
          <w:fldChar w:fldCharType="begin"/>
        </w:r>
        <w:r w:rsidR="00EC76C6" w:rsidRPr="00C229AB">
          <w:rPr>
            <w:rFonts w:ascii="Comic Sans MS" w:hAnsi="Comic Sans MS"/>
            <w:sz w:val="24"/>
            <w:szCs w:val="24"/>
          </w:rPr>
          <w:instrText xml:space="preserve"> PAGE   \* MERGEFORMAT </w:instrText>
        </w:r>
        <w:r w:rsidRPr="00C229AB">
          <w:rPr>
            <w:rFonts w:ascii="Comic Sans MS" w:hAnsi="Comic Sans MS"/>
            <w:sz w:val="24"/>
            <w:szCs w:val="24"/>
          </w:rPr>
          <w:fldChar w:fldCharType="separate"/>
        </w:r>
        <w:r w:rsidR="003B3E47">
          <w:rPr>
            <w:rFonts w:ascii="Comic Sans MS" w:hAnsi="Comic Sans MS"/>
            <w:noProof/>
            <w:sz w:val="24"/>
            <w:szCs w:val="24"/>
          </w:rPr>
          <w:t>13</w:t>
        </w:r>
        <w:r w:rsidRPr="00C229AB">
          <w:rPr>
            <w:rFonts w:ascii="Comic Sans MS" w:hAnsi="Comic Sans MS"/>
            <w:sz w:val="24"/>
            <w:szCs w:val="24"/>
          </w:rPr>
          <w:fldChar w:fldCharType="end"/>
        </w:r>
      </w:p>
    </w:sdtContent>
  </w:sdt>
  <w:p w:rsidR="00EC76C6" w:rsidRDefault="00EC76C6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76C6" w:rsidRDefault="00EC76C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10106" w:rsidRDefault="00510106" w:rsidP="00C229AB">
      <w:pPr>
        <w:spacing w:after="0" w:line="240" w:lineRule="auto"/>
      </w:pPr>
      <w:r>
        <w:separator/>
      </w:r>
    </w:p>
  </w:footnote>
  <w:footnote w:type="continuationSeparator" w:id="0">
    <w:p w:rsidR="00510106" w:rsidRDefault="00510106" w:rsidP="00C229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76C6" w:rsidRDefault="00EC76C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76C6" w:rsidRDefault="00EC76C6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76C6" w:rsidRDefault="00EC76C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AB467D"/>
    <w:multiLevelType w:val="hybridMultilevel"/>
    <w:tmpl w:val="4C26C56C"/>
    <w:lvl w:ilvl="0" w:tplc="8506D7F4">
      <w:start w:val="1"/>
      <w:numFmt w:val="lowerRoman"/>
      <w:lvlText w:val="(%1)"/>
      <w:lvlJc w:val="left"/>
      <w:pPr>
        <w:ind w:left="216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12E921AC"/>
    <w:multiLevelType w:val="hybridMultilevel"/>
    <w:tmpl w:val="0A5015F8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DA01A2C"/>
    <w:multiLevelType w:val="hybridMultilevel"/>
    <w:tmpl w:val="3E1C4142"/>
    <w:lvl w:ilvl="0" w:tplc="CF14B68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6C73679"/>
    <w:multiLevelType w:val="hybridMultilevel"/>
    <w:tmpl w:val="6E14666E"/>
    <w:lvl w:ilvl="0" w:tplc="CD78F400">
      <w:start w:val="1"/>
      <w:numFmt w:val="lowerRoman"/>
      <w:lvlText w:val="(%1)"/>
      <w:lvlJc w:val="left"/>
      <w:pPr>
        <w:ind w:left="180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AFB6E45"/>
    <w:multiLevelType w:val="hybridMultilevel"/>
    <w:tmpl w:val="83DE5060"/>
    <w:lvl w:ilvl="0" w:tplc="FFB45910">
      <w:start w:val="1"/>
      <w:numFmt w:val="bullet"/>
      <w:lvlText w:val="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3ECE29D3"/>
    <w:multiLevelType w:val="hybridMultilevel"/>
    <w:tmpl w:val="EF0C1F26"/>
    <w:lvl w:ilvl="0" w:tplc="C3C03104">
      <w:start w:val="1"/>
      <w:numFmt w:val="lowerRoman"/>
      <w:lvlText w:val="(%1)"/>
      <w:lvlJc w:val="left"/>
      <w:pPr>
        <w:ind w:left="180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C6941A1"/>
    <w:multiLevelType w:val="hybridMultilevel"/>
    <w:tmpl w:val="FDE2688C"/>
    <w:lvl w:ilvl="0" w:tplc="C5C49ACC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3"/>
  </w:num>
  <w:num w:numId="5">
    <w:abstractNumId w:val="1"/>
  </w:num>
  <w:num w:numId="6">
    <w:abstractNumId w:val="6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65B9"/>
    <w:rsid w:val="00016147"/>
    <w:rsid w:val="00097E71"/>
    <w:rsid w:val="000D6DA2"/>
    <w:rsid w:val="00127563"/>
    <w:rsid w:val="00192338"/>
    <w:rsid w:val="002D1E3A"/>
    <w:rsid w:val="003100F5"/>
    <w:rsid w:val="00353699"/>
    <w:rsid w:val="003B3E47"/>
    <w:rsid w:val="003D71EF"/>
    <w:rsid w:val="003E3854"/>
    <w:rsid w:val="003F7922"/>
    <w:rsid w:val="00440E19"/>
    <w:rsid w:val="0044268F"/>
    <w:rsid w:val="00510106"/>
    <w:rsid w:val="00573A07"/>
    <w:rsid w:val="00585801"/>
    <w:rsid w:val="005902F0"/>
    <w:rsid w:val="005B09D2"/>
    <w:rsid w:val="007A25C5"/>
    <w:rsid w:val="007B0230"/>
    <w:rsid w:val="007E0E65"/>
    <w:rsid w:val="0080636C"/>
    <w:rsid w:val="0082582B"/>
    <w:rsid w:val="008E1719"/>
    <w:rsid w:val="00901B0A"/>
    <w:rsid w:val="009465B9"/>
    <w:rsid w:val="009F16F1"/>
    <w:rsid w:val="00A410DE"/>
    <w:rsid w:val="00B97029"/>
    <w:rsid w:val="00BC2B90"/>
    <w:rsid w:val="00C229AB"/>
    <w:rsid w:val="00C94070"/>
    <w:rsid w:val="00D42617"/>
    <w:rsid w:val="00D43249"/>
    <w:rsid w:val="00D72D7F"/>
    <w:rsid w:val="00E81F21"/>
    <w:rsid w:val="00EC0308"/>
    <w:rsid w:val="00EC76C6"/>
    <w:rsid w:val="00F455DB"/>
    <w:rsid w:val="00F4579C"/>
    <w:rsid w:val="00F46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C7DE8B7-1301-4D16-829D-43F9CBC673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465B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465B9"/>
    <w:pPr>
      <w:ind w:left="720"/>
      <w:contextualSpacing/>
    </w:pPr>
  </w:style>
  <w:style w:type="table" w:styleId="TableGrid">
    <w:name w:val="Table Grid"/>
    <w:basedOn w:val="TableNormal"/>
    <w:uiPriority w:val="59"/>
    <w:rsid w:val="009465B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9465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465B9"/>
  </w:style>
  <w:style w:type="paragraph" w:styleId="NoSpacing">
    <w:name w:val="No Spacing"/>
    <w:link w:val="NoSpacingChar"/>
    <w:uiPriority w:val="1"/>
    <w:qFormat/>
    <w:rsid w:val="009465B9"/>
    <w:pPr>
      <w:spacing w:after="0" w:line="240" w:lineRule="auto"/>
    </w:pPr>
  </w:style>
  <w:style w:type="character" w:customStyle="1" w:styleId="NoSpacingChar">
    <w:name w:val="No Spacing Char"/>
    <w:link w:val="NoSpacing"/>
    <w:uiPriority w:val="1"/>
    <w:rsid w:val="009465B9"/>
  </w:style>
  <w:style w:type="paragraph" w:styleId="BalloonText">
    <w:name w:val="Balloon Text"/>
    <w:basedOn w:val="Normal"/>
    <w:link w:val="BalloonTextChar"/>
    <w:uiPriority w:val="99"/>
    <w:semiHidden/>
    <w:unhideWhenUsed/>
    <w:rsid w:val="009465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65B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C229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229A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18429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9.jpeg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png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14</Pages>
  <Words>3074</Words>
  <Characters>17527</Characters>
  <Application>Microsoft Office Word</Application>
  <DocSecurity>0</DocSecurity>
  <Lines>146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 New</dc:creator>
  <cp:lastModifiedBy>Luo Acholi boy</cp:lastModifiedBy>
  <cp:revision>19</cp:revision>
  <dcterms:created xsi:type="dcterms:W3CDTF">2018-04-18T19:35:00Z</dcterms:created>
  <dcterms:modified xsi:type="dcterms:W3CDTF">2023-05-10T10:54:00Z</dcterms:modified>
</cp:coreProperties>
</file>